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72476B" w:rsidRPr="00AF7DF3" w14:paraId="01D2DC2A" w14:textId="77777777" w:rsidTr="002A51CA">
        <w:tc>
          <w:tcPr>
            <w:tcW w:w="1384" w:type="dxa"/>
          </w:tcPr>
          <w:bookmarkStart w:id="0" w:name="_Toc517821217"/>
          <w:p w14:paraId="2761F8E4" w14:textId="30BE09FF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MACROBUTTON MTEditEquationSection2 </w:instrText>
            </w:r>
            <w:r w:rsidRPr="00AF7DF3">
              <w:rPr>
                <w:b/>
                <w:vanish/>
                <w:color w:val="FF0000"/>
                <w:sz w:val="24"/>
              </w:rPr>
              <w:instrText>Equation Chapter 1 Section 1</w:instrText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Eqn \r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Sec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begin"/>
            </w:r>
            <w:r w:rsidRPr="00AF7DF3">
              <w:rPr>
                <w:b/>
                <w:sz w:val="24"/>
              </w:rPr>
              <w:instrText xml:space="preserve"> SEQ MTChap \r 1 \h \* MERGEFORMAT </w:instrText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b/>
                <w:sz w:val="24"/>
              </w:rPr>
              <w:fldChar w:fldCharType="end"/>
            </w:r>
            <w:r w:rsidRPr="00AF7DF3">
              <w:rPr>
                <w:noProof/>
                <w:sz w:val="24"/>
              </w:rPr>
              <w:drawing>
                <wp:anchor distT="0" distB="0" distL="114300" distR="114300" simplePos="0" relativeHeight="251990016" behindDoc="1" locked="0" layoutInCell="1" allowOverlap="1" wp14:anchorId="33DC6967" wp14:editId="29C455AF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254" w:type="dxa"/>
          </w:tcPr>
          <w:p w14:paraId="7496037D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A10C93F" w14:textId="561B9606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 xml:space="preserve">Федеральное государственное </w:t>
            </w:r>
            <w:r w:rsidR="00AC17E6">
              <w:rPr>
                <w:b/>
                <w:sz w:val="24"/>
              </w:rPr>
              <w:t>автономное</w:t>
            </w:r>
            <w:r w:rsidR="00AC17E6" w:rsidRPr="00AF7DF3">
              <w:rPr>
                <w:b/>
                <w:sz w:val="24"/>
              </w:rPr>
              <w:t xml:space="preserve"> </w:t>
            </w:r>
            <w:r w:rsidRPr="00AF7DF3">
              <w:rPr>
                <w:b/>
                <w:sz w:val="24"/>
              </w:rPr>
              <w:t xml:space="preserve">образовательное учреждение </w:t>
            </w:r>
          </w:p>
          <w:p w14:paraId="31055306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высшего образования</w:t>
            </w:r>
          </w:p>
          <w:p w14:paraId="344EDE8E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50BCAB1A" w14:textId="77777777" w:rsidR="0072476B" w:rsidRPr="00AF7DF3" w:rsidRDefault="0072476B" w:rsidP="002A51CA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имени Н.Э. Баумана</w:t>
            </w:r>
          </w:p>
          <w:p w14:paraId="70FCE32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30A33FC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AF7DF3">
              <w:rPr>
                <w:b/>
                <w:sz w:val="24"/>
              </w:rPr>
              <w:t>(МГТУ им. Н.Э. Баумана)</w:t>
            </w:r>
          </w:p>
        </w:tc>
      </w:tr>
    </w:tbl>
    <w:p w14:paraId="1154D814" w14:textId="77777777" w:rsidR="0072476B" w:rsidRPr="00AF7DF3" w:rsidRDefault="0072476B" w:rsidP="0072476B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7EF2402B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2E94BEB6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72476B" w:rsidRPr="00AF7DF3" w14:paraId="0476D97E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652728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9BF79C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 «Информатика и системы управления»</w:t>
            </w:r>
          </w:p>
        </w:tc>
      </w:tr>
    </w:tbl>
    <w:p w14:paraId="5E8264A1" w14:textId="77777777" w:rsidR="0072476B" w:rsidRPr="00AF7DF3" w:rsidRDefault="0072476B" w:rsidP="0072476B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72476B" w:rsidRPr="00AF7DF3" w14:paraId="2D1FCFA5" w14:textId="77777777" w:rsidTr="002A51CA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5B549F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AF7DF3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A3354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AF7DF3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386DB446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24"/>
        </w:rPr>
      </w:pPr>
    </w:p>
    <w:p w14:paraId="63A9B845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18"/>
        </w:rPr>
      </w:pPr>
    </w:p>
    <w:p w14:paraId="3BD4FB6C" w14:textId="77777777" w:rsidR="0072476B" w:rsidRPr="00AF7DF3" w:rsidRDefault="0072476B" w:rsidP="0072476B">
      <w:pPr>
        <w:spacing w:line="240" w:lineRule="auto"/>
        <w:ind w:firstLine="0"/>
        <w:jc w:val="left"/>
        <w:rPr>
          <w:i/>
          <w:sz w:val="32"/>
        </w:rPr>
      </w:pPr>
    </w:p>
    <w:p w14:paraId="74BE43D6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sz w:val="44"/>
        </w:rPr>
      </w:pPr>
      <w:r w:rsidRPr="00AF7DF3">
        <w:rPr>
          <w:b/>
          <w:sz w:val="44"/>
        </w:rPr>
        <w:t>РАСЧЕТНО-ПОЯСНИТЕЛЬНАЯ ЗАПИСКА</w:t>
      </w:r>
    </w:p>
    <w:p w14:paraId="423D59BC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4"/>
        </w:rPr>
      </w:pPr>
    </w:p>
    <w:p w14:paraId="46A857D7" w14:textId="4A135E1C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 xml:space="preserve">К </w:t>
      </w:r>
      <w:r w:rsidR="006B7AD0">
        <w:rPr>
          <w:b/>
          <w:i/>
          <w:sz w:val="40"/>
        </w:rPr>
        <w:t xml:space="preserve">ВЫПУСКНОЙ КВАЛИФИКАЦИОННОЙ </w:t>
      </w:r>
      <w:r w:rsidRPr="00AF7DF3">
        <w:rPr>
          <w:b/>
          <w:i/>
          <w:sz w:val="40"/>
        </w:rPr>
        <w:t>РАБОТЕ</w:t>
      </w:r>
    </w:p>
    <w:p w14:paraId="433EA514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</w:p>
    <w:p w14:paraId="26ACC70A" w14:textId="77777777" w:rsidR="0072476B" w:rsidRPr="00AF7DF3" w:rsidRDefault="0072476B" w:rsidP="0072476B">
      <w:pPr>
        <w:spacing w:line="240" w:lineRule="auto"/>
        <w:ind w:firstLine="0"/>
        <w:jc w:val="center"/>
        <w:rPr>
          <w:b/>
          <w:i/>
          <w:sz w:val="40"/>
        </w:rPr>
      </w:pPr>
      <w:r w:rsidRPr="00AF7DF3">
        <w:rPr>
          <w:b/>
          <w:i/>
          <w:sz w:val="40"/>
        </w:rPr>
        <w:t>НА ТЕМУ:</w:t>
      </w:r>
    </w:p>
    <w:tbl>
      <w:tblPr>
        <w:tblW w:w="0" w:type="auto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7"/>
      </w:tblGrid>
      <w:tr w:rsidR="0072476B" w:rsidRPr="00AF7DF3" w14:paraId="71F137BC" w14:textId="77777777" w:rsidTr="002A51CA">
        <w:tc>
          <w:tcPr>
            <w:tcW w:w="963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D5C8899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</w:p>
        </w:tc>
      </w:tr>
      <w:tr w:rsidR="0072476B" w:rsidRPr="00AF7DF3" w14:paraId="2A516E9C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F4258D" w14:textId="1DF70FD2" w:rsidR="0072476B" w:rsidRPr="00AF7DF3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sz w:val="40"/>
              </w:rPr>
            </w:pPr>
            <w:r>
              <w:rPr>
                <w:b/>
                <w:i/>
                <w:color w:val="FF0000"/>
                <w:sz w:val="40"/>
              </w:rPr>
              <w:t>Тему работы</w:t>
            </w:r>
          </w:p>
        </w:tc>
      </w:tr>
      <w:tr w:rsidR="0072476B" w:rsidRPr="00AF7DF3" w14:paraId="41D445B8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10D2F17" w14:textId="3F201256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расписываем по строчкам</w:t>
            </w:r>
          </w:p>
        </w:tc>
      </w:tr>
      <w:tr w:rsidR="0072476B" w:rsidRPr="00AF7DF3" w14:paraId="5AA4924E" w14:textId="77777777" w:rsidTr="002A51CA">
        <w:tc>
          <w:tcPr>
            <w:tcW w:w="963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7837ECF" w14:textId="5A51BC58" w:rsidR="0072476B" w:rsidRPr="00101929" w:rsidRDefault="008C0B9C" w:rsidP="002A51CA">
            <w:pPr>
              <w:spacing w:line="240" w:lineRule="auto"/>
              <w:ind w:firstLine="0"/>
              <w:jc w:val="center"/>
              <w:rPr>
                <w:b/>
                <w:i/>
                <w:color w:val="FF0000"/>
                <w:sz w:val="40"/>
              </w:rPr>
            </w:pPr>
            <w:r w:rsidRPr="00101929">
              <w:rPr>
                <w:b/>
                <w:i/>
                <w:color w:val="FF0000"/>
                <w:sz w:val="40"/>
              </w:rPr>
              <w:t>и выравниваем по центру</w:t>
            </w:r>
          </w:p>
        </w:tc>
      </w:tr>
    </w:tbl>
    <w:p w14:paraId="22312A8C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</w:p>
    <w:p w14:paraId="533A06D0" w14:textId="77777777" w:rsidR="0072476B" w:rsidRPr="00AF7DF3" w:rsidRDefault="0072476B" w:rsidP="0072476B">
      <w:pPr>
        <w:spacing w:line="240" w:lineRule="auto"/>
        <w:ind w:firstLine="0"/>
        <w:jc w:val="left"/>
        <w:rPr>
          <w:sz w:val="24"/>
        </w:rPr>
      </w:pPr>
      <w:bookmarkStart w:id="1" w:name="_Hlk529132148"/>
    </w:p>
    <w:tbl>
      <w:tblPr>
        <w:tblW w:w="5000" w:type="pct"/>
        <w:tblLook w:val="04A0" w:firstRow="1" w:lastRow="0" w:firstColumn="1" w:lastColumn="0" w:noHBand="0" w:noVBand="1"/>
      </w:tblPr>
      <w:tblGrid>
        <w:gridCol w:w="1131"/>
        <w:gridCol w:w="1990"/>
        <w:gridCol w:w="423"/>
        <w:gridCol w:w="3435"/>
        <w:gridCol w:w="236"/>
        <w:gridCol w:w="2423"/>
      </w:tblGrid>
      <w:tr w:rsidR="0072476B" w:rsidRPr="00AF7DF3" w14:paraId="7CDDCAB4" w14:textId="77777777" w:rsidTr="00FF37EB">
        <w:tc>
          <w:tcPr>
            <w:tcW w:w="1131" w:type="dxa"/>
          </w:tcPr>
          <w:p w14:paraId="74243E1D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AF7DF3">
              <w:rPr>
                <w:sz w:val="24"/>
              </w:rPr>
              <w:t>Студент</w:t>
            </w:r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14:paraId="2D6FD599" w14:textId="05183494" w:rsidR="0072476B" w:rsidRPr="00AF7DF3" w:rsidRDefault="00EA7D8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У1-***</w:t>
            </w:r>
          </w:p>
        </w:tc>
        <w:tc>
          <w:tcPr>
            <w:tcW w:w="423" w:type="dxa"/>
          </w:tcPr>
          <w:p w14:paraId="36621A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C93617A" w14:textId="5E012A66" w:rsidR="0072476B" w:rsidRPr="00AF7DF3" w:rsidRDefault="00BD31FE" w:rsidP="002A51CA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BD31FE">
              <w:rPr>
                <w:color w:val="FF0000"/>
                <w:sz w:val="20"/>
              </w:rPr>
              <w:t>29/05/</w:t>
            </w:r>
            <w:r w:rsidR="002A0889">
              <w:rPr>
                <w:color w:val="FF0000"/>
                <w:sz w:val="20"/>
              </w:rPr>
              <w:t>2026</w:t>
            </w:r>
          </w:p>
        </w:tc>
        <w:tc>
          <w:tcPr>
            <w:tcW w:w="236" w:type="dxa"/>
          </w:tcPr>
          <w:p w14:paraId="6D0F6E71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040CDF43" w14:textId="79CA58B3" w:rsidR="0072476B" w:rsidRPr="00AF7DF3" w:rsidRDefault="002B3546" w:rsidP="002A51CA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72476B" w:rsidRPr="00AF7DF3" w14:paraId="1B49971B" w14:textId="77777777" w:rsidTr="00FF37EB">
        <w:tc>
          <w:tcPr>
            <w:tcW w:w="1131" w:type="dxa"/>
          </w:tcPr>
          <w:p w14:paraId="63B65286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</w:tcPr>
          <w:p w14:paraId="6488D7B0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Группа)</w:t>
            </w:r>
          </w:p>
        </w:tc>
        <w:tc>
          <w:tcPr>
            <w:tcW w:w="423" w:type="dxa"/>
          </w:tcPr>
          <w:p w14:paraId="70C7623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2C0EB0D1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AA212A0" w14:textId="77777777" w:rsidR="0072476B" w:rsidRPr="00AF7DF3" w:rsidRDefault="0072476B" w:rsidP="002A51CA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6B14FA7" w14:textId="77777777" w:rsidR="0072476B" w:rsidRPr="00AF7DF3" w:rsidRDefault="0072476B" w:rsidP="002A51CA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19261246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4CE71E31" w14:textId="77777777" w:rsidTr="004313E9">
        <w:tc>
          <w:tcPr>
            <w:tcW w:w="3544" w:type="dxa"/>
          </w:tcPr>
          <w:p w14:paraId="6497C64B" w14:textId="1DE2237F" w:rsidR="006B7AD0" w:rsidRPr="00AF7DF3" w:rsidRDefault="00A003C1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Руководитель ВК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2D9F144C" w14:textId="253C75E3" w:rsidR="006B7AD0" w:rsidRPr="00AF7DF3" w:rsidRDefault="00BD31FE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BD31FE">
              <w:rPr>
                <w:color w:val="FF0000"/>
                <w:sz w:val="20"/>
              </w:rPr>
              <w:t>29/05/</w:t>
            </w:r>
            <w:r w:rsidR="002A0889">
              <w:rPr>
                <w:color w:val="FF0000"/>
                <w:sz w:val="20"/>
              </w:rPr>
              <w:t>2026</w:t>
            </w:r>
          </w:p>
        </w:tc>
        <w:tc>
          <w:tcPr>
            <w:tcW w:w="236" w:type="dxa"/>
          </w:tcPr>
          <w:p w14:paraId="4ADA7469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39B0C0F4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B7AD0" w:rsidRPr="00AF7DF3" w14:paraId="0BA7C039" w14:textId="77777777" w:rsidTr="004313E9">
        <w:tc>
          <w:tcPr>
            <w:tcW w:w="3544" w:type="dxa"/>
          </w:tcPr>
          <w:p w14:paraId="597E179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555AE061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A5EC6C0" w14:textId="77777777" w:rsidR="006B7AD0" w:rsidRPr="00AF7DF3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40FB819A" w14:textId="77777777" w:rsidR="006B7AD0" w:rsidRPr="00AF7DF3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</w:tbl>
    <w:p w14:paraId="0DA0ED36" w14:textId="77777777" w:rsidR="001B7876" w:rsidRPr="000551FC" w:rsidRDefault="001B7876" w:rsidP="001B7876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50"/>
        <w:gridCol w:w="236"/>
        <w:gridCol w:w="2408"/>
      </w:tblGrid>
      <w:tr w:rsidR="001B7876" w:rsidRPr="000551FC" w14:paraId="6E362EC8" w14:textId="77777777" w:rsidTr="001B7876">
        <w:tc>
          <w:tcPr>
            <w:tcW w:w="3544" w:type="dxa"/>
          </w:tcPr>
          <w:p w14:paraId="71B8ED8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3450" w:type="dxa"/>
            <w:tcBorders>
              <w:bottom w:val="single" w:sz="8" w:space="0" w:color="auto"/>
            </w:tcBorders>
            <w:vAlign w:val="bottom"/>
          </w:tcPr>
          <w:p w14:paraId="5E7D6E18" w14:textId="179BDFA7" w:rsidR="001B7876" w:rsidRPr="000551FC" w:rsidRDefault="00BD31FE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BD31FE">
              <w:rPr>
                <w:color w:val="FF0000"/>
                <w:sz w:val="20"/>
              </w:rPr>
              <w:t>29/05/</w:t>
            </w:r>
            <w:r w:rsidR="002A0889">
              <w:rPr>
                <w:color w:val="FF0000"/>
                <w:sz w:val="20"/>
              </w:rPr>
              <w:t>2026</w:t>
            </w:r>
          </w:p>
        </w:tc>
        <w:tc>
          <w:tcPr>
            <w:tcW w:w="236" w:type="dxa"/>
          </w:tcPr>
          <w:p w14:paraId="0CF579F2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08" w:type="dxa"/>
            <w:tcBorders>
              <w:bottom w:val="single" w:sz="8" w:space="0" w:color="auto"/>
            </w:tcBorders>
          </w:tcPr>
          <w:p w14:paraId="4053E99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5A0A984C" w14:textId="77777777" w:rsidTr="001B7876">
        <w:trPr>
          <w:trHeight w:val="60"/>
        </w:trPr>
        <w:tc>
          <w:tcPr>
            <w:tcW w:w="3544" w:type="dxa"/>
          </w:tcPr>
          <w:p w14:paraId="2FADAD70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50" w:type="dxa"/>
            <w:tcBorders>
              <w:top w:val="single" w:sz="8" w:space="0" w:color="auto"/>
            </w:tcBorders>
          </w:tcPr>
          <w:p w14:paraId="34E3620D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23567B0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08" w:type="dxa"/>
            <w:tcBorders>
              <w:top w:val="single" w:sz="8" w:space="0" w:color="auto"/>
            </w:tcBorders>
          </w:tcPr>
          <w:p w14:paraId="25D7920C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И.О. Фамилия)</w:t>
            </w:r>
          </w:p>
        </w:tc>
      </w:tr>
    </w:tbl>
    <w:p w14:paraId="2FD44A6C" w14:textId="77777777" w:rsidR="001B7876" w:rsidRPr="000551FC" w:rsidRDefault="001B7876" w:rsidP="001B7876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50"/>
        <w:gridCol w:w="236"/>
        <w:gridCol w:w="2408"/>
      </w:tblGrid>
      <w:tr w:rsidR="001B7876" w:rsidRPr="000551FC" w14:paraId="7142607A" w14:textId="77777777" w:rsidTr="001B7876">
        <w:tc>
          <w:tcPr>
            <w:tcW w:w="3544" w:type="dxa"/>
          </w:tcPr>
          <w:p w14:paraId="7E37ECB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3450" w:type="dxa"/>
            <w:tcBorders>
              <w:bottom w:val="single" w:sz="8" w:space="0" w:color="auto"/>
            </w:tcBorders>
            <w:vAlign w:val="bottom"/>
          </w:tcPr>
          <w:p w14:paraId="428146BB" w14:textId="10147E5B" w:rsidR="001B7876" w:rsidRPr="000551FC" w:rsidRDefault="00BD31FE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BD31FE">
              <w:rPr>
                <w:color w:val="FF0000"/>
                <w:sz w:val="20"/>
              </w:rPr>
              <w:t>29/05/</w:t>
            </w:r>
            <w:r w:rsidR="002A0889">
              <w:rPr>
                <w:color w:val="FF0000"/>
                <w:sz w:val="20"/>
              </w:rPr>
              <w:t>2026</w:t>
            </w:r>
          </w:p>
        </w:tc>
        <w:tc>
          <w:tcPr>
            <w:tcW w:w="236" w:type="dxa"/>
          </w:tcPr>
          <w:p w14:paraId="74833F62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08" w:type="dxa"/>
            <w:tcBorders>
              <w:bottom w:val="single" w:sz="8" w:space="0" w:color="auto"/>
            </w:tcBorders>
          </w:tcPr>
          <w:p w14:paraId="6A238F6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52591DA1" w14:textId="77777777" w:rsidTr="001B7876">
        <w:trPr>
          <w:trHeight w:val="60"/>
        </w:trPr>
        <w:tc>
          <w:tcPr>
            <w:tcW w:w="3544" w:type="dxa"/>
          </w:tcPr>
          <w:p w14:paraId="1A7C0948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450" w:type="dxa"/>
            <w:tcBorders>
              <w:top w:val="single" w:sz="8" w:space="0" w:color="auto"/>
            </w:tcBorders>
          </w:tcPr>
          <w:p w14:paraId="237CC46F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04888F6C" w14:textId="77777777" w:rsidR="001B7876" w:rsidRPr="000551FC" w:rsidRDefault="001B7876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08" w:type="dxa"/>
            <w:tcBorders>
              <w:top w:val="single" w:sz="8" w:space="0" w:color="auto"/>
            </w:tcBorders>
          </w:tcPr>
          <w:p w14:paraId="05F2E573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0551FC">
              <w:rPr>
                <w:sz w:val="16"/>
                <w:szCs w:val="18"/>
              </w:rPr>
              <w:t>(И.О. Фамилия)</w:t>
            </w:r>
          </w:p>
        </w:tc>
      </w:tr>
    </w:tbl>
    <w:p w14:paraId="3D8604ED" w14:textId="77777777" w:rsidR="006B7AD0" w:rsidRPr="00AF7DF3" w:rsidRDefault="006B7AD0" w:rsidP="006B7AD0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544"/>
        <w:gridCol w:w="3435"/>
        <w:gridCol w:w="236"/>
        <w:gridCol w:w="2423"/>
      </w:tblGrid>
      <w:tr w:rsidR="006B7AD0" w:rsidRPr="00AF7DF3" w14:paraId="5FF85018" w14:textId="77777777" w:rsidTr="004313E9">
        <w:tc>
          <w:tcPr>
            <w:tcW w:w="3544" w:type="dxa"/>
          </w:tcPr>
          <w:p w14:paraId="5977D71B" w14:textId="6D832BFA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Нормконтролер</w:t>
            </w:r>
          </w:p>
        </w:tc>
        <w:tc>
          <w:tcPr>
            <w:tcW w:w="3435" w:type="dxa"/>
            <w:tcBorders>
              <w:bottom w:val="single" w:sz="4" w:space="0" w:color="auto"/>
            </w:tcBorders>
            <w:vAlign w:val="bottom"/>
          </w:tcPr>
          <w:p w14:paraId="65840CEF" w14:textId="22B2A17E" w:rsidR="006B7AD0" w:rsidRPr="00AF7DF3" w:rsidRDefault="00BD31FE" w:rsidP="006B7AD0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BD31FE">
              <w:rPr>
                <w:color w:val="FF0000"/>
                <w:sz w:val="20"/>
              </w:rPr>
              <w:t>29/05/</w:t>
            </w:r>
            <w:r w:rsidR="002A0889">
              <w:rPr>
                <w:color w:val="FF0000"/>
                <w:sz w:val="20"/>
              </w:rPr>
              <w:t>2026</w:t>
            </w:r>
          </w:p>
        </w:tc>
        <w:tc>
          <w:tcPr>
            <w:tcW w:w="236" w:type="dxa"/>
          </w:tcPr>
          <w:p w14:paraId="15F11CC5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23" w:type="dxa"/>
            <w:tcBorders>
              <w:bottom w:val="single" w:sz="4" w:space="0" w:color="auto"/>
            </w:tcBorders>
          </w:tcPr>
          <w:p w14:paraId="5DE97347" w14:textId="3B76D29D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6B7AD0">
              <w:rPr>
                <w:sz w:val="24"/>
              </w:rPr>
              <w:t>Т.Ю. Цибизова</w:t>
            </w:r>
          </w:p>
        </w:tc>
      </w:tr>
      <w:tr w:rsidR="006B7AD0" w:rsidRPr="00AF7DF3" w14:paraId="15D473AB" w14:textId="77777777" w:rsidTr="004313E9">
        <w:tc>
          <w:tcPr>
            <w:tcW w:w="3544" w:type="dxa"/>
          </w:tcPr>
          <w:p w14:paraId="542598BC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435" w:type="dxa"/>
            <w:tcBorders>
              <w:top w:val="single" w:sz="4" w:space="0" w:color="auto"/>
            </w:tcBorders>
          </w:tcPr>
          <w:p w14:paraId="41615357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4DC711C9" w14:textId="77777777" w:rsidR="006B7AD0" w:rsidRPr="00AF7DF3" w:rsidRDefault="006B7AD0" w:rsidP="006B7AD0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23" w:type="dxa"/>
            <w:tcBorders>
              <w:top w:val="single" w:sz="4" w:space="0" w:color="auto"/>
            </w:tcBorders>
          </w:tcPr>
          <w:p w14:paraId="69023C69" w14:textId="77777777" w:rsidR="006B7AD0" w:rsidRPr="00AF7DF3" w:rsidRDefault="006B7AD0" w:rsidP="006B7AD0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AF7DF3">
              <w:rPr>
                <w:sz w:val="16"/>
                <w:szCs w:val="18"/>
              </w:rPr>
              <w:t>(И.О. Фамилия)</w:t>
            </w:r>
          </w:p>
        </w:tc>
      </w:tr>
      <w:bookmarkEnd w:id="1"/>
    </w:tbl>
    <w:p w14:paraId="22751369" w14:textId="77777777" w:rsidR="0072476B" w:rsidRPr="00AF7DF3" w:rsidRDefault="0072476B" w:rsidP="0072476B">
      <w:pPr>
        <w:spacing w:line="240" w:lineRule="auto"/>
        <w:ind w:firstLine="0"/>
        <w:jc w:val="center"/>
        <w:rPr>
          <w:i/>
          <w:sz w:val="22"/>
        </w:rPr>
      </w:pPr>
    </w:p>
    <w:p w14:paraId="64F5927B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1DC14293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66A56FFF" w14:textId="77777777" w:rsidR="001B7876" w:rsidRDefault="001B7876" w:rsidP="0072476B">
      <w:pPr>
        <w:spacing w:line="240" w:lineRule="auto"/>
        <w:ind w:firstLine="0"/>
        <w:jc w:val="center"/>
        <w:rPr>
          <w:i/>
        </w:rPr>
      </w:pPr>
    </w:p>
    <w:p w14:paraId="65C7362F" w14:textId="79B0A7BB" w:rsidR="0072476B" w:rsidRPr="00AF7DF3" w:rsidRDefault="002A0889" w:rsidP="0072476B">
      <w:pPr>
        <w:spacing w:line="240" w:lineRule="auto"/>
        <w:ind w:firstLine="0"/>
        <w:jc w:val="center"/>
        <w:rPr>
          <w:i/>
        </w:rPr>
        <w:sectPr w:rsidR="0072476B" w:rsidRPr="00AF7DF3" w:rsidSect="00B26CA6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>
        <w:rPr>
          <w:i/>
        </w:rPr>
        <w:t>2026</w:t>
      </w:r>
      <w:r w:rsidR="0072476B" w:rsidRPr="00AF7DF3">
        <w:rPr>
          <w:i/>
        </w:rPr>
        <w:t xml:space="preserve"> г.</w:t>
      </w:r>
    </w:p>
    <w:p w14:paraId="5D06D5E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6A49B844" w14:textId="6A35522F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AC17E6">
        <w:rPr>
          <w:b/>
          <w:sz w:val="24"/>
        </w:rPr>
        <w:t>автономное</w:t>
      </w:r>
      <w:r w:rsidR="00AC17E6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292EFA5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0A47D70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0111943F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1A70E0CC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6"/>
        <w:gridCol w:w="76"/>
        <w:gridCol w:w="336"/>
        <w:gridCol w:w="456"/>
        <w:gridCol w:w="424"/>
        <w:gridCol w:w="550"/>
        <w:gridCol w:w="295"/>
        <w:gridCol w:w="617"/>
        <w:gridCol w:w="653"/>
        <w:gridCol w:w="422"/>
        <w:gridCol w:w="563"/>
      </w:tblGrid>
      <w:tr w:rsidR="006B7AD0" w:rsidRPr="0083072F" w14:paraId="2FCA45A0" w14:textId="77777777" w:rsidTr="004313E9">
        <w:trPr>
          <w:trHeight w:val="454"/>
        </w:trPr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6CB684" w14:textId="77777777" w:rsidR="006B7AD0" w:rsidRPr="0083072F" w:rsidRDefault="006B7AD0" w:rsidP="004313E9">
            <w:pPr>
              <w:spacing w:line="240" w:lineRule="auto"/>
              <w:ind w:firstLine="0"/>
              <w:rPr>
                <w:sz w:val="14"/>
              </w:rPr>
            </w:pPr>
          </w:p>
          <w:p w14:paraId="20A2EB71" w14:textId="77777777" w:rsidR="006B7AD0" w:rsidRDefault="006B7AD0" w:rsidP="004313E9">
            <w:pPr>
              <w:spacing w:line="240" w:lineRule="auto"/>
              <w:ind w:firstLine="0"/>
              <w:rPr>
                <w:sz w:val="24"/>
              </w:rPr>
            </w:pPr>
          </w:p>
          <w:p w14:paraId="252F052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392" w:type="dxa"/>
            <w:gridSpan w:val="10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46383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УТВЕРЖДАЮ</w:t>
            </w:r>
          </w:p>
        </w:tc>
      </w:tr>
      <w:tr w:rsidR="006B7AD0" w:rsidRPr="0083072F" w14:paraId="32EE0E92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DDC4F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Заведующий кафедрой</w:t>
            </w:r>
          </w:p>
        </w:tc>
        <w:tc>
          <w:tcPr>
            <w:tcW w:w="1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DA40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ИУ-1</w:t>
            </w:r>
          </w:p>
        </w:tc>
      </w:tr>
      <w:tr w:rsidR="006B7AD0" w:rsidRPr="0083072F" w14:paraId="6F8B08E6" w14:textId="77777777" w:rsidTr="004313E9">
        <w:tc>
          <w:tcPr>
            <w:tcW w:w="799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71B1C5B6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38" w:type="dxa"/>
            <w:gridSpan w:val="3"/>
            <w:tcBorders>
              <w:left w:val="nil"/>
              <w:bottom w:val="nil"/>
              <w:right w:val="nil"/>
            </w:tcBorders>
          </w:tcPr>
          <w:p w14:paraId="4BFACCAE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83072F">
              <w:rPr>
                <w:sz w:val="16"/>
                <w:szCs w:val="16"/>
              </w:rPr>
              <w:t>(Индекс)</w:t>
            </w:r>
          </w:p>
        </w:tc>
      </w:tr>
      <w:tr w:rsidR="006B7AD0" w:rsidRPr="0083072F" w14:paraId="1EC25C3B" w14:textId="77777777" w:rsidTr="004313E9">
        <w:trPr>
          <w:trHeight w:val="227"/>
        </w:trPr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E149A7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D36D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2E14F073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593E92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24"/>
              </w:rPr>
              <w:t>К.А. Неусыпин</w:t>
            </w:r>
          </w:p>
        </w:tc>
      </w:tr>
      <w:tr w:rsidR="006B7AD0" w:rsidRPr="0083072F" w14:paraId="6BE9A201" w14:textId="77777777" w:rsidTr="004313E9">
        <w:trPr>
          <w:trHeight w:val="227"/>
        </w:trPr>
        <w:tc>
          <w:tcPr>
            <w:tcW w:w="738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2158FA35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55" w:type="dxa"/>
            <w:gridSpan w:val="4"/>
            <w:tcBorders>
              <w:left w:val="nil"/>
              <w:bottom w:val="nil"/>
              <w:right w:val="nil"/>
            </w:tcBorders>
          </w:tcPr>
          <w:p w14:paraId="6D8394A0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83072F">
              <w:rPr>
                <w:sz w:val="16"/>
                <w:szCs w:val="16"/>
              </w:rPr>
              <w:t>(И.О. Фамилия)</w:t>
            </w:r>
          </w:p>
        </w:tc>
      </w:tr>
      <w:tr w:rsidR="006B7AD0" w:rsidRPr="0083072F" w14:paraId="03DD8503" w14:textId="77777777" w:rsidTr="004313E9">
        <w:tc>
          <w:tcPr>
            <w:tcW w:w="53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F8DF25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nil"/>
              <w:right w:val="nil"/>
            </w:tcBorders>
          </w:tcPr>
          <w:p w14:paraId="72958619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D46706E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13</w:t>
            </w: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14:paraId="425415D6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83072F">
              <w:rPr>
                <w:sz w:val="24"/>
              </w:rPr>
              <w:t>»</w:t>
            </w:r>
          </w:p>
        </w:tc>
        <w:tc>
          <w:tcPr>
            <w:tcW w:w="146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2ED67F8C" w14:textId="77777777" w:rsidR="006B7AD0" w:rsidRPr="0083072F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февраля</w:t>
            </w:r>
          </w:p>
        </w:tc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75E7D84D" w14:textId="77777777" w:rsidR="006B7AD0" w:rsidRPr="0083072F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83072F">
              <w:rPr>
                <w:sz w:val="24"/>
              </w:rPr>
              <w:t>20</w:t>
            </w:r>
          </w:p>
        </w:tc>
        <w:tc>
          <w:tcPr>
            <w:tcW w:w="422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61F5E3" w14:textId="51A72BC6" w:rsidR="006B7AD0" w:rsidRPr="002A0889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83072F">
              <w:rPr>
                <w:sz w:val="24"/>
              </w:rPr>
              <w:t>2</w:t>
            </w:r>
            <w:r w:rsidR="002A0889">
              <w:rPr>
                <w:sz w:val="24"/>
              </w:rPr>
              <w:t>6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22DF4D" w14:textId="77777777" w:rsidR="006B7AD0" w:rsidRPr="0083072F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83072F">
              <w:rPr>
                <w:sz w:val="24"/>
              </w:rPr>
              <w:t>г.</w:t>
            </w:r>
          </w:p>
        </w:tc>
      </w:tr>
    </w:tbl>
    <w:p w14:paraId="64447744" w14:textId="77777777" w:rsidR="006B7AD0" w:rsidRPr="00311234" w:rsidRDefault="006B7AD0" w:rsidP="006B7AD0">
      <w:pPr>
        <w:ind w:right="1418" w:firstLine="0"/>
        <w:jc w:val="right"/>
        <w:rPr>
          <w:sz w:val="24"/>
        </w:rPr>
      </w:pPr>
    </w:p>
    <w:p w14:paraId="31A047DE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6"/>
        </w:rPr>
      </w:pPr>
      <w:r w:rsidRPr="00311234">
        <w:rPr>
          <w:b/>
          <w:spacing w:val="100"/>
          <w:sz w:val="36"/>
        </w:rPr>
        <w:t>ЗАДАНИЕ</w:t>
      </w:r>
    </w:p>
    <w:p w14:paraId="6CF1D32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  <w:r w:rsidRPr="00311234">
        <w:rPr>
          <w:b/>
          <w:sz w:val="32"/>
        </w:rPr>
        <w:t>на выполнение выпускной квалификационной работы</w:t>
      </w:r>
    </w:p>
    <w:p w14:paraId="143E98A0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32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459"/>
        <w:gridCol w:w="250"/>
        <w:gridCol w:w="787"/>
        <w:gridCol w:w="448"/>
        <w:gridCol w:w="358"/>
        <w:gridCol w:w="236"/>
        <w:gridCol w:w="621"/>
        <w:gridCol w:w="1418"/>
        <w:gridCol w:w="277"/>
        <w:gridCol w:w="425"/>
        <w:gridCol w:w="29"/>
        <w:gridCol w:w="538"/>
        <w:gridCol w:w="992"/>
        <w:gridCol w:w="1559"/>
      </w:tblGrid>
      <w:tr w:rsidR="006B7AD0" w:rsidRPr="00311234" w14:paraId="09B507B0" w14:textId="77777777" w:rsidTr="004313E9">
        <w:trPr>
          <w:trHeight w:val="20"/>
        </w:trPr>
        <w:tc>
          <w:tcPr>
            <w:tcW w:w="195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71E59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 группы</w:t>
            </w:r>
          </w:p>
        </w:tc>
        <w:tc>
          <w:tcPr>
            <w:tcW w:w="245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C82169D" w14:textId="754F5A0D" w:rsidR="006B7AD0" w:rsidRPr="00311234" w:rsidRDefault="00CD6C92" w:rsidP="00CD6C92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У1-***</w:t>
            </w:r>
          </w:p>
        </w:tc>
        <w:tc>
          <w:tcPr>
            <w:tcW w:w="5238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AA84C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425D067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0F4974D" w14:textId="6A1339B1" w:rsidR="006B7AD0" w:rsidRPr="00311234" w:rsidRDefault="00CD6C92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 Иван Иванович</w:t>
            </w:r>
          </w:p>
        </w:tc>
      </w:tr>
      <w:tr w:rsidR="006B7AD0" w:rsidRPr="00311234" w14:paraId="46C36BDF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nil"/>
              <w:right w:val="nil"/>
            </w:tcBorders>
          </w:tcPr>
          <w:p w14:paraId="05CDE47E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6B7AD0" w:rsidRPr="00311234" w14:paraId="0456EA4D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0E2965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10A8AFC" w14:textId="77777777" w:rsidTr="004313E9">
        <w:trPr>
          <w:trHeight w:val="20"/>
        </w:trPr>
        <w:tc>
          <w:tcPr>
            <w:tcW w:w="4401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6740F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238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5336DDD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189733F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C8294E6" w14:textId="13BD80BA" w:rsidR="006B7AD0" w:rsidRPr="00311234" w:rsidRDefault="00CD6C92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6B7AD0" w:rsidRPr="00311234" w14:paraId="5ED3AD90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BB1609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6B7AD0" w:rsidRPr="00311234" w14:paraId="64C28793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9B66160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sz w:val="24"/>
              </w:rPr>
              <w:t>При выполнении ВКР</w:t>
            </w:r>
          </w:p>
        </w:tc>
      </w:tr>
      <w:tr w:rsidR="006B7AD0" w:rsidRPr="00311234" w14:paraId="050B89B1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7FB3B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DBE55" w14:textId="77777777" w:rsidR="006B7AD0" w:rsidRPr="00311234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Да / Нет</w:t>
            </w:r>
          </w:p>
        </w:tc>
      </w:tr>
      <w:tr w:rsidR="006B7AD0" w:rsidRPr="00311234" w14:paraId="07C777B2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DF15E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1611C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62D902C3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79958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288DA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32BD2978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4BDE83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4221B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1B2E6DD3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CBB42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4) Результаты НИР (ОКР), выполняемой в МГТУ им. Н.Э.</w:t>
            </w:r>
            <w:r>
              <w:rPr>
                <w:sz w:val="24"/>
              </w:rPr>
              <w:t xml:space="preserve"> </w:t>
            </w:r>
            <w:r w:rsidRPr="005D200A">
              <w:rPr>
                <w:sz w:val="24"/>
              </w:rPr>
              <w:t>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8A493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6D44F1BC" w14:textId="77777777" w:rsidTr="004313E9">
        <w:trPr>
          <w:trHeight w:val="20"/>
        </w:trPr>
        <w:tc>
          <w:tcPr>
            <w:tcW w:w="808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809FF" w14:textId="77777777" w:rsidR="006B7AD0" w:rsidRPr="00311234" w:rsidRDefault="006B7AD0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D200A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46D62" w14:textId="77777777" w:rsidR="006B7AD0" w:rsidRPr="00AB1DE8" w:rsidRDefault="006B7AD0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AB1DE8">
              <w:rPr>
                <w:sz w:val="24"/>
              </w:rPr>
              <w:t>Нет</w:t>
            </w:r>
          </w:p>
        </w:tc>
      </w:tr>
      <w:tr w:rsidR="006B7AD0" w:rsidRPr="00311234" w14:paraId="141027AB" w14:textId="77777777" w:rsidTr="004313E9">
        <w:trPr>
          <w:trHeight w:val="7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</w:tcPr>
          <w:p w14:paraId="08FAAECA" w14:textId="77777777" w:rsidR="006B7AD0" w:rsidRPr="00311234" w:rsidRDefault="006B7AD0" w:rsidP="004313E9">
            <w:pPr>
              <w:spacing w:line="276" w:lineRule="auto"/>
              <w:ind w:firstLine="0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 утверждена распоряжением по факультету</w:t>
            </w:r>
          </w:p>
        </w:tc>
      </w:tr>
      <w:tr w:rsidR="006B7AD0" w:rsidRPr="00311234" w14:paraId="5AB802FF" w14:textId="77777777" w:rsidTr="00A003C1">
        <w:trPr>
          <w:trHeight w:val="2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CE8C0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5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DE0E1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№</w:t>
            </w:r>
          </w:p>
        </w:tc>
        <w:tc>
          <w:tcPr>
            <w:tcW w:w="10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1CFF26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44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9450E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от</w:t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14:paraId="61EFCFA8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FE4D0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 w14:paraId="01DED095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BF483F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7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E77C8DE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61BC38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255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EACCD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  <w:tr w:rsidR="001B7876" w:rsidRPr="00311234" w14:paraId="37A1004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7CBE64" w14:textId="77777777" w:rsidR="001B7876" w:rsidRPr="00311234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15588F0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694B0F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1. Исходные данные</w:t>
            </w:r>
          </w:p>
        </w:tc>
      </w:tr>
      <w:tr w:rsidR="001B7876" w:rsidRPr="000551FC" w14:paraId="60F2DAA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973222C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28C0F1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5FBB612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B711D0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422C6024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CC79920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nil"/>
              <w:right w:val="nil"/>
            </w:tcBorders>
            <w:vAlign w:val="bottom"/>
          </w:tcPr>
          <w:p w14:paraId="7D74124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b/>
                <w:i/>
                <w:sz w:val="24"/>
              </w:rPr>
            </w:pPr>
          </w:p>
          <w:p w14:paraId="68EDFB1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2. Технико-экономическое обоснование</w:t>
            </w:r>
          </w:p>
        </w:tc>
      </w:tr>
      <w:tr w:rsidR="001B7876" w:rsidRPr="000551FC" w14:paraId="14879FE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04A1154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6BA589B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320E395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597FD8A" w14:textId="77777777" w:rsidTr="001B7876">
        <w:trPr>
          <w:trHeight w:val="20"/>
        </w:trPr>
        <w:tc>
          <w:tcPr>
            <w:tcW w:w="9639" w:type="dxa"/>
            <w:gridSpan w:val="15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15E60D46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CC0471" w:rsidRPr="000551FC" w14:paraId="35205543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741DC520" w14:textId="77777777" w:rsidR="00CC0471" w:rsidRPr="000551FC" w:rsidRDefault="00CC0471" w:rsidP="003A1853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79F3DB61" w14:textId="77777777" w:rsidTr="001B7876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2E6591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lastRenderedPageBreak/>
              <w:t>3. Научно-исследовательская часть</w:t>
            </w:r>
          </w:p>
        </w:tc>
      </w:tr>
      <w:tr w:rsidR="001B7876" w:rsidRPr="000551FC" w14:paraId="3A1307EE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B34224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F06DC2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7241A0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59700AE9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72E51553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11FE178A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A5F6CEE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9E2A998" w14:textId="1FF25C6E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0</w:t>
            </w:r>
            <w:r>
              <w:rPr>
                <w:sz w:val="20"/>
              </w:rPr>
              <w:t>7</w:t>
            </w:r>
            <w:r w:rsidRPr="000551FC">
              <w:rPr>
                <w:sz w:val="20"/>
              </w:rPr>
              <w:t>/03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9122D6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5F20D88" w14:textId="2CE111FF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3ACC706A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BD9C9A5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4D19A7D7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48C85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3A4DE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CC0471" w:rsidRPr="000551FC" w14:paraId="15E3CEC3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EE5FF4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0551FC">
              <w:rPr>
                <w:b/>
                <w:i/>
                <w:sz w:val="24"/>
              </w:rPr>
              <w:t>4. Проектно-конструкторская часть</w:t>
            </w:r>
          </w:p>
        </w:tc>
      </w:tr>
      <w:tr w:rsidR="00CC0471" w:rsidRPr="000551FC" w14:paraId="451D3A47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7FCE61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CC0471" w:rsidRPr="000551FC" w14:paraId="0B3CBFD5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D5183DF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CC0471" w:rsidRPr="000551FC" w14:paraId="45B469EE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97FC3C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CC0471" w:rsidRPr="000551FC" w14:paraId="3BDFDB20" w14:textId="77777777" w:rsidTr="003A1853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550AB06" w14:textId="77777777" w:rsidR="00CC0471" w:rsidRPr="000551FC" w:rsidRDefault="00CC0471" w:rsidP="003A1853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2BDDDAB" w14:textId="72B0F4CB" w:rsidR="00CC0471" w:rsidRPr="000551FC" w:rsidRDefault="00CC0471" w:rsidP="003A1853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</w:t>
            </w:r>
            <w:r>
              <w:rPr>
                <w:sz w:val="20"/>
              </w:rPr>
              <w:t>2</w:t>
            </w:r>
            <w:r w:rsidRPr="000551FC">
              <w:rPr>
                <w:sz w:val="20"/>
              </w:rPr>
              <w:t>/03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EDD6D0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756E6C4" w14:textId="77777777" w:rsidR="00CC0471" w:rsidRPr="000551FC" w:rsidRDefault="00CC0471" w:rsidP="003A1853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CC0471" w:rsidRPr="000551FC" w14:paraId="013B591E" w14:textId="77777777" w:rsidTr="003A1853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E62003" w14:textId="77777777" w:rsidR="00CC0471" w:rsidRPr="000551FC" w:rsidRDefault="00CC0471" w:rsidP="003A1853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3866CE36" w14:textId="77777777" w:rsidR="00CC0471" w:rsidRPr="000551FC" w:rsidRDefault="00CC0471" w:rsidP="003A1853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B01AD28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A5CB291" w14:textId="77777777" w:rsidR="00CC0471" w:rsidRPr="000551FC" w:rsidRDefault="00CC0471" w:rsidP="003A1853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CC0471" w:rsidRPr="000551FC" w14:paraId="2EA0EDB4" w14:textId="77777777" w:rsidTr="003A1853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CD691B6" w14:textId="77777777" w:rsidR="00CC0471" w:rsidRPr="000551FC" w:rsidRDefault="00CC0471" w:rsidP="003A1853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5F08A223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0015AE3" w14:textId="7F74F3FA" w:rsidR="001B7876" w:rsidRPr="000551FC" w:rsidRDefault="00CC0471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b/>
                <w:i/>
                <w:sz w:val="24"/>
              </w:rPr>
              <w:t>5</w:t>
            </w:r>
            <w:r w:rsidR="001B7876" w:rsidRPr="000551FC">
              <w:rPr>
                <w:b/>
                <w:i/>
                <w:sz w:val="24"/>
              </w:rPr>
              <w:t xml:space="preserve">. </w:t>
            </w:r>
            <w:r>
              <w:rPr>
                <w:b/>
                <w:i/>
                <w:sz w:val="24"/>
              </w:rPr>
              <w:t>Технологическая</w:t>
            </w:r>
            <w:r w:rsidR="001B7876" w:rsidRPr="000551FC">
              <w:rPr>
                <w:b/>
                <w:i/>
                <w:sz w:val="24"/>
              </w:rPr>
              <w:t xml:space="preserve"> часть</w:t>
            </w:r>
          </w:p>
        </w:tc>
      </w:tr>
      <w:tr w:rsidR="001B7876" w:rsidRPr="000551FC" w14:paraId="7BBFE21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940F33A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3CECA81A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E5779E9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0E561A83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F9B9B9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056C499" w14:textId="2865950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</w:t>
            </w:r>
            <w:r>
              <w:rPr>
                <w:sz w:val="20"/>
              </w:rPr>
              <w:t>2</w:t>
            </w:r>
            <w:r w:rsidRPr="000551FC">
              <w:rPr>
                <w:sz w:val="20"/>
              </w:rPr>
              <w:t>/03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C10BFB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7F57354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4CE64924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43C186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7A63F26A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57CA4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F93801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1B7876" w:rsidRPr="000551FC" w14:paraId="03510DAF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90CE8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21623FC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869BDC" w14:textId="1D54E738" w:rsidR="001B7876" w:rsidRPr="000551FC" w:rsidRDefault="00124089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b/>
                <w:i/>
                <w:sz w:val="24"/>
              </w:rPr>
              <w:t>6</w:t>
            </w:r>
            <w:r w:rsidR="001B7876" w:rsidRPr="000551FC">
              <w:rPr>
                <w:b/>
                <w:i/>
                <w:sz w:val="24"/>
              </w:rPr>
              <w:t>. Организационно-экономическая часть</w:t>
            </w:r>
          </w:p>
        </w:tc>
      </w:tr>
      <w:tr w:rsidR="001B7876" w:rsidRPr="000551FC" w14:paraId="79277E92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66F5BF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4A048BD" w14:textId="77777777" w:rsidTr="004313E9">
        <w:trPr>
          <w:trHeight w:val="20"/>
        </w:trPr>
        <w:tc>
          <w:tcPr>
            <w:tcW w:w="9639" w:type="dxa"/>
            <w:gridSpan w:val="15"/>
            <w:tcBorders>
              <w:left w:val="nil"/>
              <w:bottom w:val="single" w:sz="4" w:space="0" w:color="auto"/>
              <w:right w:val="nil"/>
            </w:tcBorders>
            <w:vAlign w:val="bottom"/>
          </w:tcPr>
          <w:p w14:paraId="00C36FAF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2E15E0FE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137564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98B76DD" w14:textId="6145A9D1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2/03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5BC7BC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A0A7420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7AD0AC9C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65434C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7FD377F9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AE8297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D4D3DE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  <w:tr w:rsidR="001B7876" w:rsidRPr="000551FC" w14:paraId="2B7E9178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27AC905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4E505A06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9F7B77" w14:textId="2739AD00" w:rsidR="001B7876" w:rsidRPr="000551FC" w:rsidRDefault="00124089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  <w:r>
              <w:rPr>
                <w:b/>
                <w:i/>
                <w:sz w:val="24"/>
              </w:rPr>
              <w:t>7</w:t>
            </w:r>
            <w:r w:rsidR="001B7876" w:rsidRPr="000551FC">
              <w:rPr>
                <w:b/>
                <w:i/>
                <w:sz w:val="24"/>
              </w:rPr>
              <w:t>. Охрана труда и экология</w:t>
            </w:r>
          </w:p>
        </w:tc>
      </w:tr>
      <w:tr w:rsidR="001B7876" w:rsidRPr="000551FC" w14:paraId="6EF55CE9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B9A7131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683292B7" w14:textId="77777777" w:rsidTr="004313E9">
        <w:trPr>
          <w:trHeight w:val="20"/>
        </w:trPr>
        <w:tc>
          <w:tcPr>
            <w:tcW w:w="9639" w:type="dxa"/>
            <w:gridSpan w:val="15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333E059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1B7876" w:rsidRPr="000551FC" w14:paraId="2BCF0A73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337542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4"/>
              </w:rPr>
              <w:t>Консультант</w:t>
            </w:r>
          </w:p>
        </w:tc>
        <w:tc>
          <w:tcPr>
            <w:tcW w:w="2552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C264BB5" w14:textId="6CC0E45D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24"/>
              </w:rPr>
            </w:pPr>
            <w:r w:rsidRPr="000551FC">
              <w:rPr>
                <w:sz w:val="20"/>
              </w:rPr>
              <w:t>12/03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33136E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08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67D310A" w14:textId="77777777" w:rsidR="001B7876" w:rsidRPr="000551FC" w:rsidRDefault="001B7876" w:rsidP="004313E9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  <w:tr w:rsidR="001B7876" w:rsidRPr="000551FC" w14:paraId="263BB004" w14:textId="77777777" w:rsidTr="00A003C1">
        <w:trPr>
          <w:trHeight w:val="20"/>
        </w:trPr>
        <w:tc>
          <w:tcPr>
            <w:tcW w:w="354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D0B1FF" w14:textId="77777777" w:rsidR="001B7876" w:rsidRPr="000551FC" w:rsidRDefault="001B7876" w:rsidP="004313E9">
            <w:pPr>
              <w:spacing w:line="276" w:lineRule="auto"/>
              <w:ind w:firstLine="0"/>
              <w:jc w:val="right"/>
              <w:rPr>
                <w:sz w:val="16"/>
                <w:szCs w:val="16"/>
              </w:rPr>
            </w:pPr>
          </w:p>
        </w:tc>
        <w:tc>
          <w:tcPr>
            <w:tcW w:w="255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14963C6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454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855822" w14:textId="77777777" w:rsidR="001B7876" w:rsidRPr="000551FC" w:rsidRDefault="001B7876" w:rsidP="004313E9">
            <w:pPr>
              <w:spacing w:line="276" w:lineRule="auto"/>
              <w:ind w:firstLine="0"/>
              <w:jc w:val="left"/>
              <w:rPr>
                <w:sz w:val="16"/>
                <w:szCs w:val="16"/>
              </w:rPr>
            </w:pPr>
          </w:p>
        </w:tc>
        <w:tc>
          <w:tcPr>
            <w:tcW w:w="3089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92C27A" w14:textId="77777777" w:rsidR="001B7876" w:rsidRPr="000551FC" w:rsidRDefault="001B7876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0551FC">
              <w:rPr>
                <w:sz w:val="16"/>
                <w:szCs w:val="16"/>
              </w:rPr>
              <w:t>(И.О. Фамилия)</w:t>
            </w:r>
          </w:p>
        </w:tc>
      </w:tr>
    </w:tbl>
    <w:p w14:paraId="12576DA0" w14:textId="77777777" w:rsidR="00935FD6" w:rsidRDefault="00935FD6" w:rsidP="00935FD6">
      <w:pPr>
        <w:spacing w:line="240" w:lineRule="auto"/>
        <w:ind w:firstLine="0"/>
        <w:rPr>
          <w:b/>
          <w:i/>
          <w:sz w:val="24"/>
        </w:rPr>
      </w:pPr>
    </w:p>
    <w:p w14:paraId="470E2132" w14:textId="2333B946" w:rsidR="00935FD6" w:rsidRPr="00311234" w:rsidRDefault="00935FD6" w:rsidP="00935FD6">
      <w:pPr>
        <w:spacing w:line="240" w:lineRule="auto"/>
        <w:ind w:firstLine="0"/>
        <w:rPr>
          <w:b/>
          <w:i/>
          <w:sz w:val="24"/>
        </w:rPr>
      </w:pPr>
      <w:r w:rsidRPr="00311234">
        <w:rPr>
          <w:b/>
          <w:i/>
          <w:sz w:val="24"/>
        </w:rPr>
        <w:t xml:space="preserve">Оформление </w:t>
      </w:r>
      <w:r>
        <w:rPr>
          <w:b/>
          <w:i/>
          <w:sz w:val="24"/>
        </w:rPr>
        <w:t xml:space="preserve">выпускной </w:t>
      </w:r>
      <w:r w:rsidRPr="00311234">
        <w:rPr>
          <w:b/>
          <w:i/>
          <w:sz w:val="24"/>
        </w:rPr>
        <w:t>квалификационной работ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6B7AD0" w:rsidRPr="00311234" w14:paraId="602D3DBA" w14:textId="77777777" w:rsidTr="001B7876">
        <w:trPr>
          <w:trHeight w:val="340"/>
        </w:trPr>
        <w:tc>
          <w:tcPr>
            <w:tcW w:w="388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34BD56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Расчетно-пояснительная записка на</w:t>
            </w:r>
          </w:p>
        </w:tc>
        <w:tc>
          <w:tcPr>
            <w:tcW w:w="6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55054B2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i/>
                <w:sz w:val="24"/>
              </w:rPr>
            </w:pPr>
          </w:p>
        </w:tc>
        <w:tc>
          <w:tcPr>
            <w:tcW w:w="505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5CE234E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листах формата А4.</w:t>
            </w:r>
          </w:p>
        </w:tc>
      </w:tr>
      <w:tr w:rsidR="006B7AD0" w:rsidRPr="00311234" w14:paraId="7366EB3C" w14:textId="77777777" w:rsidTr="001B7876">
        <w:tc>
          <w:tcPr>
            <w:tcW w:w="963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42A5F2F8" w14:textId="77777777" w:rsidR="006B7AD0" w:rsidRPr="00311234" w:rsidRDefault="006B7AD0" w:rsidP="004313E9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311234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6B7AD0" w:rsidRPr="00311234" w14:paraId="1DB8EC9D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4E5B4027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Презентация на     слайдах</w:t>
            </w:r>
          </w:p>
        </w:tc>
      </w:tr>
      <w:tr w:rsidR="006B7AD0" w:rsidRPr="00311234" w14:paraId="4C664251" w14:textId="77777777" w:rsidTr="001B7876">
        <w:tblPrEx>
          <w:tblBorders>
            <w:top w:val="none" w:sz="0" w:space="0" w:color="auto"/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9638" w:type="dxa"/>
            <w:gridSpan w:val="3"/>
            <w:tcBorders>
              <w:bottom w:val="single" w:sz="4" w:space="0" w:color="auto"/>
            </w:tcBorders>
          </w:tcPr>
          <w:p w14:paraId="5A5A11B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</w:tbl>
    <w:p w14:paraId="5A9E36B5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2A5A83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0B015ADC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3972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5E3B9EF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04D959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1</w:t>
            </w:r>
            <w:r>
              <w:rPr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2B70760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46BEE64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февра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0BA526A2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9C7C015" w14:textId="45BC5912" w:rsidR="006B7AD0" w:rsidRPr="002A0889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24"/>
              </w:rPr>
              <w:t>2</w:t>
            </w:r>
            <w:r w:rsidR="002A0889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0DE69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4E074EF0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096C1CB1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425"/>
        <w:gridCol w:w="1559"/>
        <w:gridCol w:w="567"/>
        <w:gridCol w:w="567"/>
        <w:gridCol w:w="2693"/>
      </w:tblGrid>
      <w:tr w:rsidR="006B7AD0" w:rsidRPr="00311234" w14:paraId="63D34775" w14:textId="77777777" w:rsidTr="004313E9">
        <w:tc>
          <w:tcPr>
            <w:tcW w:w="9639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955B1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В соответствии с учебным планом выпускную квалификационную работу выполнить в </w:t>
            </w:r>
          </w:p>
        </w:tc>
      </w:tr>
      <w:tr w:rsidR="006B7AD0" w:rsidRPr="00311234" w14:paraId="0497D6FD" w14:textId="77777777" w:rsidTr="004313E9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693AC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полном объеме в срок до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4EFFE37E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C7296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D1C1F">
              <w:rPr>
                <w:color w:val="FF0000"/>
                <w:sz w:val="24"/>
              </w:rPr>
              <w:t>29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14:paraId="788BF29C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E75298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D1C1F">
              <w:rPr>
                <w:color w:val="FF0000"/>
                <w:sz w:val="24"/>
              </w:rPr>
              <w:t>ма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645857E0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311234">
              <w:rPr>
                <w:sz w:val="24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C30113B" w14:textId="74007954" w:rsidR="006B7AD0" w:rsidRPr="002A0889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2</w:t>
            </w:r>
            <w:r w:rsidR="002A0889">
              <w:rPr>
                <w:sz w:val="24"/>
              </w:rPr>
              <w:t>6</w:t>
            </w: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11CAA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г.</w:t>
            </w:r>
          </w:p>
        </w:tc>
      </w:tr>
    </w:tbl>
    <w:p w14:paraId="501F607B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p w14:paraId="5EC52DD7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528"/>
        <w:gridCol w:w="1016"/>
        <w:gridCol w:w="3393"/>
        <w:gridCol w:w="236"/>
        <w:gridCol w:w="2465"/>
      </w:tblGrid>
      <w:tr w:rsidR="006B7AD0" w:rsidRPr="00311234" w14:paraId="1660284D" w14:textId="77777777" w:rsidTr="00A003C1">
        <w:tc>
          <w:tcPr>
            <w:tcW w:w="2528" w:type="dxa"/>
          </w:tcPr>
          <w:p w14:paraId="4D7C852B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Руководитель ВКР</w:t>
            </w:r>
          </w:p>
        </w:tc>
        <w:tc>
          <w:tcPr>
            <w:tcW w:w="1016" w:type="dxa"/>
          </w:tcPr>
          <w:p w14:paraId="3D0DAA53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04BF49D" w14:textId="5A98BA1A" w:rsidR="006B7AD0" w:rsidRPr="00EF10CD" w:rsidRDefault="006B7AD0" w:rsidP="004313E9">
            <w:pPr>
              <w:spacing w:line="240" w:lineRule="auto"/>
              <w:ind w:firstLine="0"/>
              <w:jc w:val="right"/>
              <w:rPr>
                <w:sz w:val="24"/>
                <w:lang w:val="en-US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236" w:type="dxa"/>
          </w:tcPr>
          <w:p w14:paraId="0CF4094C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09156F6C" w14:textId="1B8C4EEB" w:rsidR="006B7AD0" w:rsidRPr="00311234" w:rsidRDefault="00BD31FE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И.И. Иванов</w:t>
            </w:r>
          </w:p>
        </w:tc>
      </w:tr>
      <w:tr w:rsidR="006B7AD0" w:rsidRPr="00311234" w14:paraId="255BA7AD" w14:textId="77777777" w:rsidTr="00A003C1">
        <w:tc>
          <w:tcPr>
            <w:tcW w:w="2528" w:type="dxa"/>
          </w:tcPr>
          <w:p w14:paraId="01F6CFF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016" w:type="dxa"/>
          </w:tcPr>
          <w:p w14:paraId="74940C57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3393" w:type="dxa"/>
            <w:tcBorders>
              <w:top w:val="single" w:sz="8" w:space="0" w:color="auto"/>
            </w:tcBorders>
          </w:tcPr>
          <w:p w14:paraId="6EAA63DC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</w:tcPr>
          <w:p w14:paraId="19C5E23D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</w:tcPr>
          <w:p w14:paraId="5785069D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  <w:szCs w:val="18"/>
              </w:rPr>
              <w:t>(И.О. Фамилия)</w:t>
            </w:r>
          </w:p>
        </w:tc>
      </w:tr>
      <w:tr w:rsidR="006B7AD0" w:rsidRPr="00311234" w14:paraId="140E6F40" w14:textId="77777777" w:rsidTr="00A003C1">
        <w:tc>
          <w:tcPr>
            <w:tcW w:w="2528" w:type="dxa"/>
          </w:tcPr>
          <w:p w14:paraId="483C6E3D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016" w:type="dxa"/>
          </w:tcPr>
          <w:p w14:paraId="515E048F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</w:tcPr>
          <w:p w14:paraId="1EE1B918" w14:textId="77777777" w:rsidR="006B7AD0" w:rsidRPr="00311234" w:rsidRDefault="006B7AD0" w:rsidP="004313E9">
            <w:pPr>
              <w:spacing w:line="240" w:lineRule="auto"/>
              <w:ind w:firstLine="0"/>
              <w:jc w:val="right"/>
              <w:rPr>
                <w:sz w:val="20"/>
              </w:rPr>
            </w:pPr>
          </w:p>
        </w:tc>
        <w:tc>
          <w:tcPr>
            <w:tcW w:w="236" w:type="dxa"/>
          </w:tcPr>
          <w:p w14:paraId="54868AB6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</w:tcPr>
          <w:p w14:paraId="48843C69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6B7AD0" w:rsidRPr="00311234" w14:paraId="10629F16" w14:textId="77777777" w:rsidTr="00A003C1">
        <w:tc>
          <w:tcPr>
            <w:tcW w:w="2528" w:type="dxa"/>
          </w:tcPr>
          <w:p w14:paraId="08CE9B55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311234">
              <w:rPr>
                <w:b/>
                <w:sz w:val="24"/>
              </w:rPr>
              <w:t>Студент</w:t>
            </w:r>
          </w:p>
        </w:tc>
        <w:tc>
          <w:tcPr>
            <w:tcW w:w="1016" w:type="dxa"/>
          </w:tcPr>
          <w:p w14:paraId="7929BE61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3393" w:type="dxa"/>
            <w:tcBorders>
              <w:bottom w:val="single" w:sz="8" w:space="0" w:color="auto"/>
            </w:tcBorders>
            <w:vAlign w:val="bottom"/>
          </w:tcPr>
          <w:p w14:paraId="51797969" w14:textId="187DAFC5" w:rsidR="006B7AD0" w:rsidRPr="00EF10CD" w:rsidRDefault="006B7AD0" w:rsidP="004313E9">
            <w:pPr>
              <w:spacing w:line="240" w:lineRule="auto"/>
              <w:ind w:firstLine="0"/>
              <w:jc w:val="right"/>
              <w:rPr>
                <w:sz w:val="24"/>
                <w:lang w:val="en-US"/>
              </w:rPr>
            </w:pPr>
            <w:r w:rsidRPr="00311234">
              <w:rPr>
                <w:sz w:val="20"/>
              </w:rPr>
              <w:t>1</w:t>
            </w:r>
            <w:r>
              <w:rPr>
                <w:sz w:val="20"/>
              </w:rPr>
              <w:t>3</w:t>
            </w:r>
            <w:r w:rsidRPr="00311234">
              <w:rPr>
                <w:sz w:val="20"/>
              </w:rPr>
              <w:t>/02/</w:t>
            </w:r>
            <w:r w:rsidR="002A0889">
              <w:rPr>
                <w:sz w:val="20"/>
              </w:rPr>
              <w:t>2026</w:t>
            </w:r>
          </w:p>
        </w:tc>
        <w:tc>
          <w:tcPr>
            <w:tcW w:w="236" w:type="dxa"/>
          </w:tcPr>
          <w:p w14:paraId="3C3399D2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</w:tcPr>
          <w:p w14:paraId="22A0DD9D" w14:textId="55269373" w:rsidR="006B7AD0" w:rsidRPr="00311234" w:rsidRDefault="00AB7A45" w:rsidP="004313E9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2B3546">
              <w:rPr>
                <w:color w:val="FF0000"/>
                <w:sz w:val="24"/>
              </w:rPr>
              <w:t>П.П. Петров</w:t>
            </w:r>
          </w:p>
        </w:tc>
      </w:tr>
      <w:tr w:rsidR="006B7AD0" w:rsidRPr="00311234" w14:paraId="752F88E0" w14:textId="77777777" w:rsidTr="00A003C1">
        <w:tc>
          <w:tcPr>
            <w:tcW w:w="2528" w:type="dxa"/>
          </w:tcPr>
          <w:p w14:paraId="327DDAAC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16" w:type="dxa"/>
          </w:tcPr>
          <w:p w14:paraId="213ABD7F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3393" w:type="dxa"/>
          </w:tcPr>
          <w:p w14:paraId="65846FC6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36" w:type="dxa"/>
          </w:tcPr>
          <w:p w14:paraId="24C0F970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2465" w:type="dxa"/>
          </w:tcPr>
          <w:p w14:paraId="1A2E16DB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311234">
              <w:rPr>
                <w:sz w:val="16"/>
                <w:szCs w:val="16"/>
              </w:rPr>
              <w:t>(И.О. Фамилия)</w:t>
            </w:r>
          </w:p>
        </w:tc>
      </w:tr>
    </w:tbl>
    <w:p w14:paraId="760B5769" w14:textId="77777777" w:rsidR="006B7AD0" w:rsidRPr="00311234" w:rsidRDefault="006B7AD0" w:rsidP="006B7AD0">
      <w:pPr>
        <w:spacing w:line="240" w:lineRule="auto"/>
        <w:ind w:firstLine="0"/>
        <w:jc w:val="left"/>
        <w:rPr>
          <w:b/>
          <w:sz w:val="24"/>
        </w:rPr>
      </w:pPr>
      <w:r w:rsidRPr="00311234">
        <w:rPr>
          <w:b/>
          <w:sz w:val="24"/>
        </w:rPr>
        <w:br w:type="page"/>
      </w:r>
    </w:p>
    <w:p w14:paraId="2C254298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  <w:sectPr w:rsidR="006B7AD0" w:rsidRPr="00311234" w:rsidSect="006B7AD0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2C7886FA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26DF02C8" w14:textId="4C4BA31C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 xml:space="preserve">Федеральное государственное </w:t>
      </w:r>
      <w:r w:rsidR="00AC17E6">
        <w:rPr>
          <w:b/>
          <w:sz w:val="24"/>
        </w:rPr>
        <w:t>автономное</w:t>
      </w:r>
      <w:r w:rsidR="00AC17E6" w:rsidRPr="00AF7DF3">
        <w:rPr>
          <w:b/>
          <w:sz w:val="24"/>
        </w:rPr>
        <w:t xml:space="preserve"> </w:t>
      </w:r>
      <w:r w:rsidRPr="00311234">
        <w:rPr>
          <w:b/>
          <w:sz w:val="24"/>
        </w:rPr>
        <w:t xml:space="preserve">образовательное учреждение </w:t>
      </w:r>
    </w:p>
    <w:p w14:paraId="547A83F4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высшего образования</w:t>
      </w:r>
    </w:p>
    <w:p w14:paraId="7B25048C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«Московский государственный технический университет имени Н.Э. Баумана</w:t>
      </w:r>
    </w:p>
    <w:p w14:paraId="562C780D" w14:textId="77777777" w:rsidR="006B7AD0" w:rsidRPr="00311234" w:rsidRDefault="006B7AD0" w:rsidP="006B7AD0">
      <w:pP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национальный исследовательский университет)»</w:t>
      </w:r>
    </w:p>
    <w:p w14:paraId="03067B0B" w14:textId="77777777" w:rsidR="006B7AD0" w:rsidRPr="00311234" w:rsidRDefault="006B7AD0" w:rsidP="006B7AD0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311234">
        <w:rPr>
          <w:b/>
          <w:sz w:val="24"/>
        </w:rPr>
        <w:t>(МГТУ им. Н.Э. Баумана)</w:t>
      </w:r>
    </w:p>
    <w:p w14:paraId="2AAB1330" w14:textId="77777777" w:rsidR="006B7AD0" w:rsidRPr="00311234" w:rsidRDefault="006B7AD0" w:rsidP="006B7AD0">
      <w:pPr>
        <w:spacing w:line="240" w:lineRule="auto"/>
        <w:ind w:firstLine="0"/>
        <w:jc w:val="left"/>
        <w:rPr>
          <w:sz w:val="1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3"/>
        <w:gridCol w:w="1237"/>
        <w:gridCol w:w="4888"/>
      </w:tblGrid>
      <w:tr w:rsidR="006B7AD0" w:rsidRPr="00311234" w14:paraId="7EAA8707" w14:textId="77777777" w:rsidTr="004313E9">
        <w:tc>
          <w:tcPr>
            <w:tcW w:w="2674" w:type="dxa"/>
          </w:tcPr>
          <w:p w14:paraId="000BE924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18"/>
              </w:rPr>
            </w:pPr>
          </w:p>
          <w:tbl>
            <w:tblPr>
              <w:tblW w:w="329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5"/>
              <w:gridCol w:w="1312"/>
            </w:tblGrid>
            <w:tr w:rsidR="006B7AD0" w:rsidRPr="00311234" w14:paraId="5C484052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3FBC63E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ФАКУЛЬТЕТ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4CF1334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</w:t>
                  </w:r>
                </w:p>
              </w:tc>
            </w:tr>
            <w:tr w:rsidR="006B7AD0" w:rsidRPr="00311234" w14:paraId="57BA0F84" w14:textId="77777777" w:rsidTr="004313E9">
              <w:trPr>
                <w:trHeight w:val="14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AD85F5B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b/>
                      <w:bCs/>
                      <w:sz w:val="16"/>
                      <w:szCs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bottom"/>
                </w:tcPr>
                <w:p w14:paraId="39CF108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6B7AD0" w:rsidRPr="00311234" w14:paraId="5A838763" w14:textId="77777777" w:rsidTr="004313E9"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14:paraId="17F21A3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КАФЕДР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3DE3781B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597B1A34" w14:textId="77777777" w:rsidTr="004313E9">
              <w:trPr>
                <w:trHeight w:val="70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2EDCA2B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right"/>
                    <w:rPr>
                      <w:sz w:val="16"/>
                    </w:rPr>
                  </w:pPr>
                </w:p>
              </w:tc>
              <w:tc>
                <w:tcPr>
                  <w:tcW w:w="1312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777187FE" w14:textId="77777777" w:rsidR="006B7AD0" w:rsidRPr="00311234" w:rsidRDefault="006B7AD0" w:rsidP="004313E9">
                  <w:pPr>
                    <w:spacing w:line="240" w:lineRule="auto"/>
                    <w:ind w:right="1418" w:firstLine="0"/>
                    <w:jc w:val="center"/>
                    <w:rPr>
                      <w:sz w:val="16"/>
                    </w:rPr>
                  </w:pPr>
                </w:p>
              </w:tc>
            </w:tr>
            <w:tr w:rsidR="006B7AD0" w:rsidRPr="00311234" w14:paraId="154027DD" w14:textId="77777777" w:rsidTr="004313E9">
              <w:trPr>
                <w:trHeight w:val="93"/>
              </w:trPr>
              <w:tc>
                <w:tcPr>
                  <w:tcW w:w="19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2A92244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b/>
                      <w:bCs/>
                      <w:sz w:val="24"/>
                    </w:rPr>
                    <w:t>ГРУППА</w:t>
                  </w:r>
                </w:p>
              </w:tc>
              <w:tc>
                <w:tcPr>
                  <w:tcW w:w="131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bottom"/>
                </w:tcPr>
                <w:p w14:paraId="0D9481B1" w14:textId="6A7D4631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6B7AD0">
                    <w:rPr>
                      <w:color w:val="FF0000"/>
                      <w:sz w:val="24"/>
                    </w:rPr>
                    <w:t>ИУ1-***</w:t>
                  </w:r>
                </w:p>
              </w:tc>
            </w:tr>
          </w:tbl>
          <w:p w14:paraId="5946047A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  <w:p w14:paraId="6E26A930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288" w:type="dxa"/>
          </w:tcPr>
          <w:p w14:paraId="5C3593B7" w14:textId="77777777" w:rsidR="006B7AD0" w:rsidRPr="00311234" w:rsidRDefault="006B7AD0" w:rsidP="004313E9">
            <w:pPr>
              <w:ind w:right="1418" w:firstLine="0"/>
              <w:jc w:val="right"/>
              <w:rPr>
                <w:sz w:val="24"/>
              </w:rPr>
            </w:pPr>
          </w:p>
        </w:tc>
        <w:tc>
          <w:tcPr>
            <w:tcW w:w="4675" w:type="dxa"/>
          </w:tcPr>
          <w:p w14:paraId="0E70C84C" w14:textId="77777777" w:rsidR="006B7AD0" w:rsidRPr="00311234" w:rsidRDefault="006B7AD0" w:rsidP="004313E9">
            <w:pPr>
              <w:tabs>
                <w:tab w:val="left" w:pos="5529"/>
              </w:tabs>
              <w:ind w:firstLine="0"/>
              <w:jc w:val="center"/>
              <w:rPr>
                <w:sz w:val="24"/>
              </w:rPr>
            </w:pPr>
            <w:r w:rsidRPr="00311234">
              <w:rPr>
                <w:sz w:val="24"/>
              </w:rPr>
              <w:t>УТВЕРЖДАЮ</w:t>
            </w:r>
          </w:p>
          <w:tbl>
            <w:tblPr>
              <w:tblW w:w="467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1"/>
              <w:gridCol w:w="336"/>
              <w:gridCol w:w="456"/>
              <w:gridCol w:w="424"/>
              <w:gridCol w:w="548"/>
              <w:gridCol w:w="295"/>
              <w:gridCol w:w="616"/>
              <w:gridCol w:w="652"/>
              <w:gridCol w:w="422"/>
              <w:gridCol w:w="562"/>
            </w:tblGrid>
            <w:tr w:rsidR="006B7AD0" w:rsidRPr="00311234" w14:paraId="7BAF7732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7C0C5E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Заведующий кафедрой</w:t>
                  </w:r>
                </w:p>
              </w:tc>
              <w:tc>
                <w:tcPr>
                  <w:tcW w:w="1637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59751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ИУ-1</w:t>
                  </w:r>
                </w:p>
              </w:tc>
            </w:tr>
            <w:tr w:rsidR="006B7AD0" w:rsidRPr="00311234" w14:paraId="1A71ACBB" w14:textId="77777777" w:rsidTr="004313E9">
              <w:tc>
                <w:tcPr>
                  <w:tcW w:w="3039" w:type="dxa"/>
                  <w:gridSpan w:val="7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57CA97C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637" w:type="dxa"/>
                  <w:gridSpan w:val="3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6A7EB84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szCs w:val="16"/>
                    </w:rPr>
                  </w:pPr>
                  <w:r w:rsidRPr="00311234">
                    <w:rPr>
                      <w:sz w:val="16"/>
                      <w:szCs w:val="16"/>
                    </w:rPr>
                    <w:t>(Индекс)</w:t>
                  </w:r>
                </w:p>
              </w:tc>
            </w:tr>
            <w:tr w:rsidR="006B7AD0" w:rsidRPr="00311234" w14:paraId="2978F093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362" w:type="dxa"/>
                </w:tcPr>
                <w:p w14:paraId="15FC495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1765" w:type="dxa"/>
                  <w:gridSpan w:val="4"/>
                  <w:tcBorders>
                    <w:bottom w:val="single" w:sz="4" w:space="0" w:color="auto"/>
                  </w:tcBorders>
                </w:tcPr>
                <w:p w14:paraId="0A966C6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95" w:type="dxa"/>
                </w:tcPr>
                <w:p w14:paraId="47CA083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  <w:tcBorders>
                    <w:bottom w:val="single" w:sz="4" w:space="0" w:color="auto"/>
                  </w:tcBorders>
                </w:tcPr>
                <w:p w14:paraId="2CAAA4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К.А. Неусыпин</w:t>
                  </w:r>
                </w:p>
              </w:tc>
            </w:tr>
            <w:tr w:rsidR="006B7AD0" w:rsidRPr="00311234" w14:paraId="7FE5A390" w14:textId="77777777" w:rsidTr="004313E9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rPr>
                <w:trHeight w:val="227"/>
              </w:trPr>
              <w:tc>
                <w:tcPr>
                  <w:tcW w:w="2422" w:type="dxa"/>
                  <w:gridSpan w:val="6"/>
                </w:tcPr>
                <w:p w14:paraId="1FB20854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</w:p>
              </w:tc>
              <w:tc>
                <w:tcPr>
                  <w:tcW w:w="2254" w:type="dxa"/>
                  <w:gridSpan w:val="4"/>
                </w:tcPr>
                <w:p w14:paraId="0BF63897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4"/>
                    </w:rPr>
                  </w:pPr>
                  <w:r w:rsidRPr="00311234">
                    <w:rPr>
                      <w:sz w:val="16"/>
                      <w:szCs w:val="16"/>
                    </w:rPr>
                    <w:t>(И.О. Фамилия)</w:t>
                  </w:r>
                </w:p>
              </w:tc>
            </w:tr>
            <w:tr w:rsidR="006B7AD0" w:rsidRPr="00311234" w14:paraId="7B982B8D" w14:textId="77777777" w:rsidTr="004313E9">
              <w:tc>
                <w:tcPr>
                  <w:tcW w:w="3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7C0B9AF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</w:p>
              </w:tc>
              <w:tc>
                <w:tcPr>
                  <w:tcW w:w="33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7A0377B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«</w:t>
                  </w:r>
                </w:p>
              </w:tc>
              <w:tc>
                <w:tcPr>
                  <w:tcW w:w="45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487D3968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1</w:t>
                  </w:r>
                  <w:r>
                    <w:rPr>
                      <w:sz w:val="24"/>
                    </w:rPr>
                    <w:t>3</w:t>
                  </w:r>
                </w:p>
              </w:tc>
              <w:tc>
                <w:tcPr>
                  <w:tcW w:w="42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7102ED0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»</w:t>
                  </w:r>
                </w:p>
              </w:tc>
              <w:tc>
                <w:tcPr>
                  <w:tcW w:w="1461" w:type="dxa"/>
                  <w:gridSpan w:val="3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12E0A7D9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февраля</w:t>
                  </w:r>
                </w:p>
              </w:tc>
              <w:tc>
                <w:tcPr>
                  <w:tcW w:w="653" w:type="dxa"/>
                  <w:tcBorders>
                    <w:top w:val="nil"/>
                    <w:left w:val="nil"/>
                    <w:bottom w:val="nil"/>
                    <w:right w:val="nil"/>
                  </w:tcBorders>
                  <w:tcMar>
                    <w:left w:w="0" w:type="dxa"/>
                    <w:right w:w="0" w:type="dxa"/>
                  </w:tcMar>
                </w:tcPr>
                <w:p w14:paraId="4F93F1D8" w14:textId="77777777" w:rsidR="006B7AD0" w:rsidRPr="00311234" w:rsidRDefault="006B7AD0" w:rsidP="004313E9">
                  <w:pPr>
                    <w:spacing w:line="240" w:lineRule="auto"/>
                    <w:ind w:firstLine="0"/>
                    <w:jc w:val="right"/>
                    <w:rPr>
                      <w:sz w:val="24"/>
                    </w:rPr>
                  </w:pPr>
                  <w:r w:rsidRPr="00311234">
                    <w:rPr>
                      <w:sz w:val="24"/>
                    </w:rPr>
                    <w:t>20</w:t>
                  </w:r>
                </w:p>
              </w:tc>
              <w:tc>
                <w:tcPr>
                  <w:tcW w:w="422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14:paraId="79B1C647" w14:textId="67E12E23" w:rsidR="006B7AD0" w:rsidRPr="00EF10CD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  <w:lang w:val="en-US"/>
                    </w:rPr>
                  </w:pPr>
                  <w:r w:rsidRPr="00311234">
                    <w:rPr>
                      <w:sz w:val="24"/>
                    </w:rPr>
                    <w:t>2</w:t>
                  </w:r>
                  <w:r w:rsidR="002A0889">
                    <w:rPr>
                      <w:sz w:val="24"/>
                    </w:rPr>
                    <w:t>6</w:t>
                  </w:r>
                </w:p>
              </w:tc>
              <w:tc>
                <w:tcPr>
                  <w:tcW w:w="562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41097B1" w14:textId="77777777" w:rsidR="006B7AD0" w:rsidRPr="00311234" w:rsidRDefault="006B7AD0" w:rsidP="004313E9">
                  <w:pPr>
                    <w:spacing w:line="240" w:lineRule="auto"/>
                    <w:ind w:firstLine="0"/>
                    <w:jc w:val="left"/>
                    <w:rPr>
                      <w:sz w:val="16"/>
                    </w:rPr>
                  </w:pPr>
                  <w:r w:rsidRPr="00311234">
                    <w:rPr>
                      <w:sz w:val="24"/>
                    </w:rPr>
                    <w:t>г.</w:t>
                  </w:r>
                </w:p>
              </w:tc>
            </w:tr>
          </w:tbl>
          <w:p w14:paraId="17CBC0A7" w14:textId="77777777" w:rsidR="006B7AD0" w:rsidRPr="00311234" w:rsidRDefault="006B7AD0" w:rsidP="004313E9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 xml:space="preserve"> </w:t>
            </w:r>
          </w:p>
        </w:tc>
      </w:tr>
    </w:tbl>
    <w:p w14:paraId="6F0B18DE" w14:textId="77777777" w:rsidR="006B7AD0" w:rsidRPr="00311234" w:rsidRDefault="006B7AD0" w:rsidP="006B7AD0">
      <w:pPr>
        <w:spacing w:line="240" w:lineRule="auto"/>
        <w:ind w:firstLine="0"/>
        <w:jc w:val="left"/>
        <w:rPr>
          <w:vanish/>
          <w:sz w:val="14"/>
        </w:rPr>
      </w:pPr>
    </w:p>
    <w:p w14:paraId="17C5EA45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p w14:paraId="1EB92904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Cs w:val="20"/>
        </w:rPr>
      </w:pPr>
      <w:r w:rsidRPr="00311234">
        <w:rPr>
          <w:b/>
          <w:bCs/>
          <w:snapToGrid w:val="0"/>
          <w:szCs w:val="20"/>
        </w:rPr>
        <w:t>КАЛЕНДАРНЫЙ ПЛАН</w:t>
      </w:r>
    </w:p>
    <w:p w14:paraId="4067510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snapToGrid w:val="0"/>
          <w:szCs w:val="20"/>
        </w:rPr>
      </w:pPr>
      <w:r w:rsidRPr="00311234">
        <w:rPr>
          <w:b/>
          <w:snapToGrid w:val="0"/>
          <w:szCs w:val="20"/>
        </w:rPr>
        <w:t>выполнения выпускной квалификационной работы</w:t>
      </w:r>
      <w:r w:rsidRPr="00311234">
        <w:rPr>
          <w:snapToGrid w:val="0"/>
          <w:szCs w:val="20"/>
        </w:rPr>
        <w:t xml:space="preserve"> </w:t>
      </w:r>
    </w:p>
    <w:p w14:paraId="569C3376" w14:textId="77777777" w:rsidR="006B7AD0" w:rsidRPr="00311234" w:rsidRDefault="006B7AD0" w:rsidP="006B7AD0">
      <w:pPr>
        <w:widowControl w:val="0"/>
        <w:spacing w:line="240" w:lineRule="auto"/>
        <w:ind w:firstLine="278"/>
        <w:jc w:val="center"/>
        <w:rPr>
          <w:b/>
          <w:bCs/>
          <w:snapToGrid w:val="0"/>
          <w:sz w:val="14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2245"/>
        <w:gridCol w:w="5987"/>
      </w:tblGrid>
      <w:tr w:rsidR="008B0E94" w:rsidRPr="00311234" w14:paraId="7D27F622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416F1F5E" w14:textId="21B2EF7F" w:rsidR="008B0E94" w:rsidRPr="00311234" w:rsidRDefault="008B0E94" w:rsidP="008B0E94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студента</w:t>
            </w:r>
          </w:p>
        </w:tc>
        <w:tc>
          <w:tcPr>
            <w:tcW w:w="823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132965" w14:textId="1071587E" w:rsidR="008B0E94" w:rsidRPr="00311234" w:rsidRDefault="008B0E94" w:rsidP="008B0E94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Иванов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</w:t>
            </w:r>
            <w:r>
              <w:rPr>
                <w:color w:val="FF0000"/>
                <w:sz w:val="24"/>
              </w:rPr>
              <w:t>а</w:t>
            </w:r>
            <w:r w:rsidRPr="00CD6C92">
              <w:rPr>
                <w:color w:val="FF0000"/>
                <w:sz w:val="24"/>
              </w:rPr>
              <w:t xml:space="preserve"> Иванович</w:t>
            </w:r>
            <w:r>
              <w:rPr>
                <w:color w:val="FF0000"/>
                <w:sz w:val="24"/>
              </w:rPr>
              <w:t>а</w:t>
            </w:r>
          </w:p>
        </w:tc>
      </w:tr>
      <w:tr w:rsidR="008B0E94" w:rsidRPr="00311234" w14:paraId="3E3BEAE4" w14:textId="77777777" w:rsidTr="004313E9">
        <w:trPr>
          <w:trHeight w:val="20"/>
        </w:trPr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14:paraId="011A6C85" w14:textId="77777777" w:rsidR="008B0E94" w:rsidRPr="00311234" w:rsidRDefault="008B0E94" w:rsidP="008B0E94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8232" w:type="dxa"/>
            <w:gridSpan w:val="2"/>
            <w:tcBorders>
              <w:left w:val="nil"/>
              <w:bottom w:val="nil"/>
              <w:right w:val="nil"/>
            </w:tcBorders>
          </w:tcPr>
          <w:p w14:paraId="6DC1C8A9" w14:textId="77777777" w:rsidR="008B0E94" w:rsidRPr="00311234" w:rsidRDefault="008B0E94" w:rsidP="008B0E94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311234">
              <w:rPr>
                <w:sz w:val="16"/>
              </w:rPr>
              <w:t>(фамилия, имя, отчество)</w:t>
            </w:r>
          </w:p>
        </w:tc>
      </w:tr>
      <w:tr w:rsidR="008B0E94" w:rsidRPr="00311234" w14:paraId="6BE58388" w14:textId="77777777" w:rsidTr="004313E9">
        <w:trPr>
          <w:trHeight w:val="20"/>
        </w:trPr>
        <w:tc>
          <w:tcPr>
            <w:tcW w:w="365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AEF6A3" w14:textId="77777777" w:rsidR="008B0E94" w:rsidRPr="00311234" w:rsidRDefault="008B0E94" w:rsidP="008B0E94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311234">
              <w:rPr>
                <w:sz w:val="24"/>
              </w:rPr>
              <w:t>Тема квалификационной работы</w:t>
            </w:r>
          </w:p>
        </w:tc>
        <w:tc>
          <w:tcPr>
            <w:tcW w:w="598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2387B79" w14:textId="77777777" w:rsidR="008B0E94" w:rsidRPr="00311234" w:rsidRDefault="008B0E94" w:rsidP="008B0E94">
            <w:pPr>
              <w:spacing w:line="276" w:lineRule="auto"/>
              <w:ind w:firstLine="0"/>
              <w:jc w:val="left"/>
              <w:rPr>
                <w:sz w:val="24"/>
              </w:rPr>
            </w:pPr>
          </w:p>
        </w:tc>
      </w:tr>
      <w:tr w:rsidR="008B0E94" w:rsidRPr="00311234" w14:paraId="4E53847D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EF3E98C" w14:textId="66CE68F6" w:rsidR="008B0E94" w:rsidRPr="00311234" w:rsidRDefault="008B0E94" w:rsidP="008B0E94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CD6C92">
              <w:rPr>
                <w:color w:val="FF0000"/>
                <w:sz w:val="24"/>
              </w:rPr>
              <w:t>Тема работы, соответствующая утвержденной с титульного листа</w:t>
            </w:r>
          </w:p>
        </w:tc>
      </w:tr>
      <w:tr w:rsidR="008B0E94" w:rsidRPr="00311234" w14:paraId="4960D1AC" w14:textId="77777777" w:rsidTr="004313E9">
        <w:trPr>
          <w:trHeight w:val="20"/>
        </w:trPr>
        <w:tc>
          <w:tcPr>
            <w:tcW w:w="96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50E8713" w14:textId="77777777" w:rsidR="008B0E94" w:rsidRPr="00311234" w:rsidRDefault="008B0E94" w:rsidP="008B0E94">
            <w:pPr>
              <w:spacing w:line="276" w:lineRule="auto"/>
              <w:ind w:firstLine="0"/>
              <w:jc w:val="center"/>
              <w:rPr>
                <w:sz w:val="24"/>
              </w:rPr>
            </w:pPr>
          </w:p>
        </w:tc>
      </w:tr>
    </w:tbl>
    <w:p w14:paraId="2258915F" w14:textId="77777777" w:rsidR="006B7AD0" w:rsidRPr="00311234" w:rsidRDefault="006B7AD0" w:rsidP="006B7AD0">
      <w:pPr>
        <w:spacing w:line="240" w:lineRule="auto"/>
        <w:ind w:firstLine="0"/>
        <w:rPr>
          <w:sz w:val="16"/>
        </w:rPr>
      </w:pPr>
    </w:p>
    <w:tbl>
      <w:tblPr>
        <w:tblW w:w="963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38"/>
        <w:gridCol w:w="3710"/>
        <w:gridCol w:w="1346"/>
        <w:gridCol w:w="1347"/>
        <w:gridCol w:w="1559"/>
        <w:gridCol w:w="1134"/>
      </w:tblGrid>
      <w:tr w:rsidR="006B7AD0" w:rsidRPr="00311234" w14:paraId="018399E9" w14:textId="77777777" w:rsidTr="004313E9">
        <w:trPr>
          <w:trHeight w:val="20"/>
        </w:trPr>
        <w:tc>
          <w:tcPr>
            <w:tcW w:w="53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0792024" w14:textId="77777777" w:rsidR="006B7AD0" w:rsidRPr="00311234" w:rsidRDefault="006B7AD0" w:rsidP="004313E9">
            <w:pPr>
              <w:widowControl w:val="0"/>
              <w:spacing w:line="240" w:lineRule="auto"/>
              <w:ind w:hanging="4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 xml:space="preserve">№ </w:t>
            </w:r>
            <w:r w:rsidRPr="00311234">
              <w:rPr>
                <w:b/>
                <w:snapToGrid w:val="0"/>
                <w:sz w:val="20"/>
                <w:szCs w:val="20"/>
              </w:rPr>
              <w:t>п/п</w:t>
            </w:r>
          </w:p>
        </w:tc>
        <w:tc>
          <w:tcPr>
            <w:tcW w:w="371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1D2C12C" w14:textId="77777777" w:rsidR="006B7AD0" w:rsidRPr="00311234" w:rsidRDefault="006B7AD0" w:rsidP="004313E9">
            <w:pPr>
              <w:widowControl w:val="0"/>
              <w:spacing w:line="240" w:lineRule="auto"/>
              <w:ind w:hanging="21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Наименование этапов выпускной квалификационной работы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D498263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Сроки выполнения этапов</w:t>
            </w:r>
          </w:p>
        </w:tc>
        <w:tc>
          <w:tcPr>
            <w:tcW w:w="2693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BE742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Отметка о выполнении</w:t>
            </w:r>
          </w:p>
        </w:tc>
      </w:tr>
      <w:tr w:rsidR="006B7AD0" w:rsidRPr="00311234" w14:paraId="1C98ACEE" w14:textId="77777777" w:rsidTr="004313E9">
        <w:trPr>
          <w:trHeight w:val="20"/>
        </w:trPr>
        <w:tc>
          <w:tcPr>
            <w:tcW w:w="53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0B4255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A0915BC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99382D6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snapToGrid w:val="0"/>
                <w:sz w:val="20"/>
                <w:szCs w:val="20"/>
              </w:rPr>
              <w:t>план</w:t>
            </w: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B0F0A0B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b/>
                <w:noProof/>
                <w:snapToGrid w:val="0"/>
                <w:sz w:val="20"/>
                <w:szCs w:val="20"/>
              </w:rPr>
              <w:t>фак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B013655" w14:textId="77777777" w:rsidR="006B7AD0" w:rsidRPr="00311234" w:rsidRDefault="006B7AD0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 w:rsidRPr="00311234">
              <w:rPr>
                <w:b/>
                <w:sz w:val="20"/>
                <w:szCs w:val="20"/>
              </w:rPr>
              <w:t>Должност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188E0D15" w14:textId="6630FEA3" w:rsidR="006B7AD0" w:rsidRPr="00311234" w:rsidRDefault="00580809" w:rsidP="004313E9">
            <w:pPr>
              <w:spacing w:line="240" w:lineRule="auto"/>
              <w:ind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</w:t>
            </w:r>
            <w:r w:rsidR="006B7AD0" w:rsidRPr="00311234">
              <w:rPr>
                <w:b/>
                <w:sz w:val="20"/>
                <w:szCs w:val="20"/>
              </w:rPr>
              <w:t>одпись</w:t>
            </w:r>
          </w:p>
        </w:tc>
      </w:tr>
      <w:tr w:rsidR="006B7AD0" w:rsidRPr="00311234" w14:paraId="2ABCEA0E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82EF92F" w14:textId="77777777" w:rsidR="006B7AD0" w:rsidRPr="00311234" w:rsidRDefault="006B7AD0" w:rsidP="006B7AD0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2D1A47E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дание на выполнение работы. Формулирование проблемы, цели и задач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7979A1D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44656B7" w14:textId="5312FB4C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787AF42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A429C82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FF65118" w14:textId="77777777" w:rsidR="006B7AD0" w:rsidRPr="00311234" w:rsidRDefault="006B7AD0" w:rsidP="004313E9">
            <w:pPr>
              <w:widowControl w:val="0"/>
              <w:spacing w:line="240" w:lineRule="auto"/>
              <w:ind w:left="-8" w:firstLine="288"/>
              <w:rPr>
                <w:snapToGrid w:val="0"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6B7AD0" w:rsidRPr="00311234" w14:paraId="3F2C65C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91CB2D" w14:textId="101053DB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</w:t>
                  </w:r>
                  <w:r>
                    <w:rPr>
                      <w:sz w:val="20"/>
                    </w:rPr>
                    <w:t>3</w:t>
                  </w:r>
                  <w:r w:rsidRPr="00311234">
                    <w:rPr>
                      <w:sz w:val="20"/>
                    </w:rPr>
                    <w:t>/02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6B7AD0" w:rsidRPr="00311234" w14:paraId="28761A3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4A24E5" w14:textId="77777777" w:rsidR="006B7AD0" w:rsidRPr="00311234" w:rsidRDefault="006B7AD0" w:rsidP="004313E9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55D98713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rPr>
                <w:snapToGrid w:val="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51FD9D8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1F4E33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5C35093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C6BDC5A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0F13B31" w14:textId="5BC94A8D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0551FC">
              <w:rPr>
                <w:snapToGrid w:val="0"/>
                <w:sz w:val="20"/>
                <w:szCs w:val="20"/>
              </w:rPr>
              <w:t>Научно-исследовательская част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0BA3662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178A01F" w14:textId="53B583B5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1B1E58E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92DC69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644C927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5504CE6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7E5C6B4" w14:textId="619774D8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3BA69FF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46FAF58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2533D72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4E68DDCF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8122C2A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32F915C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79AE9701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9E40B62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 xml:space="preserve">Утверждение окончательных формулировок решаемой проблемы, цели работы и перечня задач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0D3EC425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C95788D" w14:textId="2F583DDF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1DA7829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BF769ED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E48A382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410B94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3B579DD" w14:textId="295A446D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7</w:t>
                  </w:r>
                  <w:r w:rsidRPr="00311234">
                    <w:rPr>
                      <w:sz w:val="20"/>
                    </w:rPr>
                    <w:t>/03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5AB91EA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0A08FCA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ADA10FD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6ACA7A59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ведующий кафедро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74C48A43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050937C8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8C4C990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5075461E" w14:textId="5C39E693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Проектно-конструкторская</w:t>
            </w:r>
            <w:r w:rsidRPr="00311234">
              <w:rPr>
                <w:snapToGrid w:val="0"/>
                <w:sz w:val="20"/>
                <w:szCs w:val="20"/>
              </w:rPr>
              <w:t xml:space="preserve"> част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01DA293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E0FDE91" w14:textId="1FD0E7DD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225265C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96BA980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E173857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0B3FAE4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BD95285" w14:textId="5A4DA981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  <w:lang w:val="en-US"/>
                    </w:rPr>
                    <w:t>6</w:t>
                  </w:r>
                  <w:r w:rsidRPr="00311234">
                    <w:rPr>
                      <w:sz w:val="20"/>
                    </w:rPr>
                    <w:t>/04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76A8B30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50CC9DC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0E8A633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83CD535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0CC3490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5FEBF306" w14:textId="77777777" w:rsidTr="003A1853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24AAED4C" w14:textId="77777777" w:rsidR="000A7808" w:rsidRPr="00311234" w:rsidRDefault="000A7808" w:rsidP="003A1853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C5E39FA" w14:textId="77777777" w:rsidR="000A7808" w:rsidRPr="00311234" w:rsidRDefault="000A7808" w:rsidP="003A1853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Технологическая</w:t>
            </w:r>
            <w:r w:rsidRPr="00311234">
              <w:rPr>
                <w:snapToGrid w:val="0"/>
                <w:sz w:val="20"/>
                <w:szCs w:val="20"/>
              </w:rPr>
              <w:t xml:space="preserve">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000125B8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5E2FC98" w14:textId="13E649F9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6741775E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710B6CB" w14:textId="77777777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558D2EE2" w14:textId="77777777" w:rsidR="000A7808" w:rsidRPr="00311234" w:rsidRDefault="000A7808" w:rsidP="003A1853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247898D6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44C76DC" w14:textId="0775DCFA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33ABF170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18C0516" w14:textId="77777777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65A245C" w14:textId="77777777" w:rsidR="000A7808" w:rsidRPr="00311234" w:rsidRDefault="000A7808" w:rsidP="003A1853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2B31D2FC" w14:textId="77777777" w:rsidR="000A7808" w:rsidRPr="00311234" w:rsidRDefault="000A7808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нсультан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3177E72A" w14:textId="77777777" w:rsidR="000A7808" w:rsidRPr="00311234" w:rsidRDefault="000A7808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1B644DB8" w14:textId="77777777" w:rsidTr="003A1853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79D712EE" w14:textId="77777777" w:rsidR="000A7808" w:rsidRPr="00311234" w:rsidRDefault="000A7808" w:rsidP="003A1853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AFE27ED" w14:textId="449B4C0B" w:rsidR="000A7808" w:rsidRPr="00311234" w:rsidRDefault="000A7808" w:rsidP="003A1853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рганизационно-экономическая</w:t>
            </w:r>
            <w:r w:rsidRPr="00311234">
              <w:rPr>
                <w:snapToGrid w:val="0"/>
                <w:sz w:val="20"/>
                <w:szCs w:val="20"/>
              </w:rPr>
              <w:t xml:space="preserve">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4663F6CF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134E857E" w14:textId="7285E7A4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17CAFEF7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4003A58" w14:textId="77777777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1A3F7A9" w14:textId="77777777" w:rsidR="000A7808" w:rsidRPr="00311234" w:rsidRDefault="000A7808" w:rsidP="003A1853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24B6E094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A60F57E" w14:textId="27683D69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20B818AA" w14:textId="77777777" w:rsidTr="003A1853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D266A2" w14:textId="77777777" w:rsidR="000A7808" w:rsidRPr="00311234" w:rsidRDefault="000A7808" w:rsidP="003A1853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5196F3FE" w14:textId="77777777" w:rsidR="000A7808" w:rsidRPr="00311234" w:rsidRDefault="000A7808" w:rsidP="003A1853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271B46FE" w14:textId="77777777" w:rsidR="000A7808" w:rsidRPr="00311234" w:rsidRDefault="000A7808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нсультан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5C7F5171" w14:textId="77777777" w:rsidR="000A7808" w:rsidRPr="00311234" w:rsidRDefault="000A7808" w:rsidP="003A1853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78601F37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DADA15D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9143EFC" w14:textId="69C615A8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храна труда и экология</w:t>
            </w:r>
            <w:r w:rsidRPr="00311234">
              <w:rPr>
                <w:snapToGrid w:val="0"/>
                <w:sz w:val="20"/>
                <w:szCs w:val="20"/>
              </w:rPr>
              <w:t xml:space="preserve"> часть 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035EFA6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8C106FD" w14:textId="190158D6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423687A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037A80C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41002EAC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322672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F0B5E1E" w14:textId="6AFE1816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0</w:t>
                  </w:r>
                  <w:r>
                    <w:rPr>
                      <w:sz w:val="20"/>
                      <w:lang w:val="en-US"/>
                    </w:rPr>
                    <w:t>8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4E40584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7FE9FAD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88ABD7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3735021D" w14:textId="6D467C73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Консультант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079EF66B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1FF16859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1A9A719A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204D4B9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1-я редакция работы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7E20B93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7E618463" w14:textId="5A83FAE0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65C36C4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86F0298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51E4261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2A0EC98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44E54181" w14:textId="681EC0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15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4928625F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4562DD1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D52C03D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5AA5A2F3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F69265C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6264900A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0B3CD868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846B87E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Подготовка доклада и презентации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561F9E7C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C2081C8" w14:textId="3C40FB98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7B97356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160FEA2B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72E8C30D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323A3DC3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668FB5B1" w14:textId="4B2CC44C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7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2ADE2860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F604258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7BFAED6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7FA317E9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ED9537C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395789E2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46F6C139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035F8FA3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Отзыв</w:t>
            </w:r>
            <w:r w:rsidRPr="00311234">
              <w:rPr>
                <w:snapToGrid w:val="0"/>
                <w:sz w:val="20"/>
                <w:szCs w:val="20"/>
              </w:rPr>
              <w:t xml:space="preserve"> руководител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5D9F633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04161139" w14:textId="5C04CCBD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440A8F5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6AF0974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2AD606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B42FF6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A618BF4" w14:textId="17728058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4419DF7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044E1F78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2F9F8E49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17225220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Руководитель ВК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1AB553AB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22318E64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14:paraId="6E5176DE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464A25B3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>
              <w:rPr>
                <w:snapToGrid w:val="0"/>
                <w:sz w:val="20"/>
                <w:szCs w:val="20"/>
              </w:rPr>
              <w:t>Нормоконтроль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2E173C1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5951208" w14:textId="3C0E248E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0E4CC0E7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7E228B73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319116CA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51BB8E4D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624180E" w14:textId="776892AF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2A1FB7B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34F092D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1DD80CC6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14:paraId="046ED63C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Нормоконтроле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14:paraId="2B1D6828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77993381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2304D38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20F54B4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Внешняя рецензия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EF48CB2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513164CA" w14:textId="2F0CAC4C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76DFBC9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6C67769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0534866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1275B91E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160D2CA0" w14:textId="2B793E7F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  <w:r w:rsidRPr="00311234">
                    <w:rPr>
                      <w:sz w:val="20"/>
                    </w:rPr>
                    <w:t>2</w:t>
                  </w:r>
                  <w:r>
                    <w:rPr>
                      <w:sz w:val="20"/>
                    </w:rPr>
                    <w:t>9</w:t>
                  </w:r>
                  <w:r w:rsidRPr="00311234">
                    <w:rPr>
                      <w:sz w:val="20"/>
                    </w:rPr>
                    <w:t>/05/</w:t>
                  </w:r>
                  <w:r w:rsidR="002A0889">
                    <w:rPr>
                      <w:sz w:val="20"/>
                    </w:rPr>
                    <w:t>2026</w:t>
                  </w:r>
                </w:p>
              </w:tc>
            </w:tr>
            <w:tr w:rsidR="000A7808" w:rsidRPr="00311234" w14:paraId="6B6A375B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494B5E37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64DA8622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14:paraId="2E58ABBB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1AC0F58F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0A7808" w:rsidRPr="00311234" w14:paraId="458A0993" w14:textId="77777777" w:rsidTr="004313E9">
        <w:trPr>
          <w:trHeight w:val="20"/>
        </w:trPr>
        <w:tc>
          <w:tcPr>
            <w:tcW w:w="53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B59E3C8" w14:textId="77777777" w:rsidR="000A7808" w:rsidRPr="00311234" w:rsidRDefault="000A7808" w:rsidP="000A7808">
            <w:pPr>
              <w:widowControl w:val="0"/>
              <w:numPr>
                <w:ilvl w:val="0"/>
                <w:numId w:val="36"/>
              </w:numPr>
              <w:spacing w:line="240" w:lineRule="auto"/>
              <w:ind w:hanging="618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371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2845CAD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left"/>
              <w:rPr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</w:rPr>
              <w:t>Защита работы на ГЭК</w:t>
            </w:r>
          </w:p>
        </w:tc>
        <w:tc>
          <w:tcPr>
            <w:tcW w:w="134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611FE899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3AE43DB4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0A7808" w:rsidRPr="00311234" w14:paraId="301DC6D8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202B16FE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1622BA2" w14:textId="77777777" w:rsidR="000A7808" w:rsidRPr="00311234" w:rsidRDefault="000A7808" w:rsidP="000A7808">
            <w:pPr>
              <w:spacing w:line="240" w:lineRule="auto"/>
              <w:ind w:left="143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tbl>
            <w:tblPr>
              <w:tblStyle w:val="2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10"/>
            </w:tblGrid>
            <w:tr w:rsidR="000A7808" w:rsidRPr="00311234" w14:paraId="17A55224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bottom w:val="single" w:sz="4" w:space="0" w:color="auto"/>
                  </w:tcBorders>
                </w:tcPr>
                <w:p w14:paraId="2E308D31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20"/>
                    </w:rPr>
                  </w:pPr>
                </w:p>
              </w:tc>
            </w:tr>
            <w:tr w:rsidR="000A7808" w:rsidRPr="00311234" w14:paraId="7094558A" w14:textId="77777777" w:rsidTr="004313E9">
              <w:trPr>
                <w:jc w:val="center"/>
              </w:trPr>
              <w:tc>
                <w:tcPr>
                  <w:tcW w:w="1310" w:type="dxa"/>
                  <w:tcBorders>
                    <w:top w:val="single" w:sz="4" w:space="0" w:color="auto"/>
                  </w:tcBorders>
                </w:tcPr>
                <w:p w14:paraId="3C4CFD0B" w14:textId="77777777" w:rsidR="000A7808" w:rsidRPr="00311234" w:rsidRDefault="000A7808" w:rsidP="000A7808">
                  <w:pPr>
                    <w:spacing w:line="240" w:lineRule="auto"/>
                    <w:ind w:firstLine="0"/>
                    <w:jc w:val="center"/>
                    <w:rPr>
                      <w:sz w:val="16"/>
                    </w:rPr>
                  </w:pPr>
                  <w:r w:rsidRPr="00311234">
                    <w:rPr>
                      <w:sz w:val="16"/>
                    </w:rPr>
                    <w:t>дата</w:t>
                  </w:r>
                </w:p>
              </w:tc>
            </w:tr>
          </w:tbl>
          <w:p w14:paraId="05A27CAF" w14:textId="77777777" w:rsidR="000A7808" w:rsidRPr="00311234" w:rsidRDefault="000A7808" w:rsidP="000A7808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E844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rPr>
                <w:snapToGrid w:val="0"/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C565E" w14:textId="77777777" w:rsidR="000A7808" w:rsidRPr="00311234" w:rsidRDefault="000A7808" w:rsidP="000A7808">
            <w:pPr>
              <w:widowControl w:val="0"/>
              <w:spacing w:line="240" w:lineRule="auto"/>
              <w:ind w:firstLine="0"/>
              <w:jc w:val="center"/>
              <w:rPr>
                <w:snapToGrid w:val="0"/>
                <w:sz w:val="20"/>
                <w:szCs w:val="20"/>
              </w:rPr>
            </w:pPr>
          </w:p>
        </w:tc>
      </w:tr>
    </w:tbl>
    <w:p w14:paraId="5A5C6AA8" w14:textId="77777777" w:rsidR="006B7AD0" w:rsidRPr="00311234" w:rsidRDefault="006B7AD0" w:rsidP="006B7AD0">
      <w:pPr>
        <w:widowControl w:val="0"/>
        <w:spacing w:line="240" w:lineRule="auto"/>
        <w:ind w:firstLine="0"/>
        <w:jc w:val="left"/>
        <w:rPr>
          <w:i/>
          <w:snapToGrid w:val="0"/>
          <w:sz w:val="16"/>
          <w:szCs w:val="20"/>
        </w:rPr>
      </w:pP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9"/>
        <w:gridCol w:w="2117"/>
        <w:gridCol w:w="850"/>
        <w:gridCol w:w="2694"/>
        <w:gridCol w:w="2409"/>
      </w:tblGrid>
      <w:tr w:rsidR="006B7AD0" w:rsidRPr="00311234" w14:paraId="673DD229" w14:textId="77777777" w:rsidTr="004313E9"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26748700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>Студент:</w:t>
            </w:r>
          </w:p>
        </w:tc>
        <w:tc>
          <w:tcPr>
            <w:tcW w:w="21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6BC7E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0"/>
                <w:szCs w:val="20"/>
              </w:rPr>
            </w:pPr>
          </w:p>
          <w:p w14:paraId="44E14FB2" w14:textId="17CE7760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 w:rsidR="002A0889">
              <w:rPr>
                <w:snapToGrid w:val="0"/>
                <w:sz w:val="20"/>
                <w:szCs w:val="20"/>
              </w:rPr>
              <w:t>2026</w:t>
            </w:r>
            <w:r w:rsidRPr="00311234">
              <w:rPr>
                <w:snapToGrid w:val="0"/>
                <w:sz w:val="20"/>
                <w:szCs w:val="20"/>
              </w:rPr>
              <w:t xml:space="preserve">    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2BB4AE4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3634BD88" w14:textId="779F8729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24"/>
              </w:rPr>
            </w:pPr>
            <w:r w:rsidRPr="00311234">
              <w:rPr>
                <w:i/>
                <w:snapToGrid w:val="0"/>
                <w:sz w:val="24"/>
              </w:rPr>
              <w:t xml:space="preserve">Руководитель </w:t>
            </w:r>
            <w:r w:rsidR="001B7876">
              <w:rPr>
                <w:i/>
                <w:snapToGrid w:val="0"/>
                <w:sz w:val="24"/>
              </w:rPr>
              <w:t>ВКР</w:t>
            </w:r>
            <w:r w:rsidRPr="00311234">
              <w:rPr>
                <w:i/>
                <w:snapToGrid w:val="0"/>
                <w:sz w:val="24"/>
              </w:rPr>
              <w:t>:</w:t>
            </w:r>
          </w:p>
        </w:tc>
        <w:tc>
          <w:tcPr>
            <w:tcW w:w="24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057E6CC" w14:textId="62622D66" w:rsidR="006B7AD0" w:rsidRPr="00311234" w:rsidRDefault="006B7AD0" w:rsidP="004313E9">
            <w:pPr>
              <w:widowControl w:val="0"/>
              <w:spacing w:line="240" w:lineRule="auto"/>
              <w:ind w:firstLine="0"/>
              <w:jc w:val="right"/>
              <w:rPr>
                <w:snapToGrid w:val="0"/>
                <w:sz w:val="24"/>
              </w:rPr>
            </w:pPr>
            <w:r w:rsidRPr="00311234">
              <w:rPr>
                <w:snapToGrid w:val="0"/>
                <w:sz w:val="20"/>
                <w:szCs w:val="20"/>
              </w:rPr>
              <w:t>1</w:t>
            </w:r>
            <w:r>
              <w:rPr>
                <w:snapToGrid w:val="0"/>
                <w:sz w:val="20"/>
                <w:szCs w:val="20"/>
              </w:rPr>
              <w:t>3</w:t>
            </w:r>
            <w:r w:rsidRPr="00311234">
              <w:rPr>
                <w:snapToGrid w:val="0"/>
                <w:sz w:val="20"/>
                <w:szCs w:val="20"/>
              </w:rPr>
              <w:t>/02/</w:t>
            </w:r>
            <w:r w:rsidR="002A0889">
              <w:rPr>
                <w:snapToGrid w:val="0"/>
                <w:sz w:val="20"/>
                <w:szCs w:val="20"/>
              </w:rPr>
              <w:t>2026</w:t>
            </w:r>
          </w:p>
        </w:tc>
      </w:tr>
      <w:tr w:rsidR="006B7AD0" w:rsidRPr="00311234" w14:paraId="4F2A4EF5" w14:textId="77777777" w:rsidTr="004313E9">
        <w:trPr>
          <w:trHeight w:val="58"/>
        </w:trPr>
        <w:tc>
          <w:tcPr>
            <w:tcW w:w="1569" w:type="dxa"/>
            <w:tcBorders>
              <w:top w:val="nil"/>
              <w:left w:val="nil"/>
              <w:bottom w:val="nil"/>
              <w:right w:val="nil"/>
            </w:tcBorders>
          </w:tcPr>
          <w:p w14:paraId="49B4559F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117" w:type="dxa"/>
            <w:tcBorders>
              <w:left w:val="nil"/>
              <w:bottom w:val="nil"/>
              <w:right w:val="nil"/>
            </w:tcBorders>
          </w:tcPr>
          <w:p w14:paraId="26458FBA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center"/>
              <w:rPr>
                <w:i/>
                <w:snapToGrid w:val="0"/>
                <w:sz w:val="18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55A799AD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14:paraId="19BF6A27" w14:textId="77777777" w:rsidR="006B7AD0" w:rsidRPr="00311234" w:rsidRDefault="006B7AD0" w:rsidP="004313E9">
            <w:pPr>
              <w:widowControl w:val="0"/>
              <w:spacing w:line="240" w:lineRule="auto"/>
              <w:ind w:firstLine="0"/>
              <w:jc w:val="left"/>
              <w:rPr>
                <w:i/>
                <w:snapToGrid w:val="0"/>
                <w:sz w:val="18"/>
                <w:szCs w:val="20"/>
              </w:rPr>
            </w:pPr>
          </w:p>
        </w:tc>
        <w:tc>
          <w:tcPr>
            <w:tcW w:w="2409" w:type="dxa"/>
            <w:tcBorders>
              <w:left w:val="nil"/>
              <w:bottom w:val="nil"/>
              <w:right w:val="nil"/>
            </w:tcBorders>
          </w:tcPr>
          <w:p w14:paraId="5F5807A6" w14:textId="77777777" w:rsidR="006B7AD0" w:rsidRPr="00311234" w:rsidRDefault="006B7AD0" w:rsidP="004313E9">
            <w:pPr>
              <w:widowControl w:val="0"/>
              <w:spacing w:line="240" w:lineRule="auto"/>
              <w:ind w:firstLine="280"/>
              <w:jc w:val="center"/>
              <w:rPr>
                <w:i/>
                <w:snapToGrid w:val="0"/>
                <w:sz w:val="20"/>
                <w:szCs w:val="20"/>
              </w:rPr>
            </w:pPr>
            <w:r w:rsidRPr="00311234">
              <w:rPr>
                <w:snapToGrid w:val="0"/>
                <w:sz w:val="20"/>
                <w:szCs w:val="20"/>
                <w:vertAlign w:val="superscript"/>
              </w:rPr>
              <w:t>(подпись, дата)</w:t>
            </w:r>
          </w:p>
        </w:tc>
      </w:tr>
    </w:tbl>
    <w:p w14:paraId="6FEEB681" w14:textId="77777777" w:rsidR="0072476B" w:rsidRPr="00AF7DF3" w:rsidRDefault="0072476B" w:rsidP="0072476B">
      <w:pPr>
        <w:spacing w:line="240" w:lineRule="auto"/>
        <w:ind w:firstLine="0"/>
        <w:jc w:val="left"/>
        <w:rPr>
          <w:rFonts w:eastAsiaTheme="minorEastAsia"/>
          <w:b/>
        </w:rPr>
        <w:sectPr w:rsidR="0072476B" w:rsidRPr="00AF7DF3" w:rsidSect="00B26CA6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</w:p>
    <w:p w14:paraId="6F57BFE6" w14:textId="39D54746" w:rsidR="000D2A91" w:rsidRPr="000D2A91" w:rsidRDefault="0010497F" w:rsidP="000D2A91">
      <w:pPr>
        <w:pStyle w:val="a0"/>
      </w:pPr>
      <w:r>
        <w:lastRenderedPageBreak/>
        <w:t>АННОТАЦИЯ</w:t>
      </w:r>
    </w:p>
    <w:p w14:paraId="180A830F" w14:textId="716D12A9" w:rsidR="0010497F" w:rsidRPr="00AC17E6" w:rsidRDefault="00BD368A" w:rsidP="00101929">
      <w:r>
        <w:t>Аннотация работы</w:t>
      </w:r>
      <w:r w:rsidRPr="008C0B9C">
        <w:t xml:space="preserve"> </w:t>
      </w:r>
      <w:r w:rsidR="008C0B9C">
        <w:t xml:space="preserve">требуется </w:t>
      </w:r>
      <w:r>
        <w:t>только для ВКР</w:t>
      </w:r>
      <w:r w:rsidR="008C0B9C">
        <w:t xml:space="preserve">. В РПЗ к </w:t>
      </w:r>
      <w:r>
        <w:t xml:space="preserve">НИР/КП/КР и </w:t>
      </w:r>
      <w:r w:rsidR="008C0B9C">
        <w:t xml:space="preserve">в отчетах </w:t>
      </w:r>
      <w:r>
        <w:t xml:space="preserve">по практике этот </w:t>
      </w:r>
      <w:r w:rsidR="008C0B9C">
        <w:t xml:space="preserve">раздел </w:t>
      </w:r>
      <w:r>
        <w:t>нужно удалить.</w:t>
      </w:r>
      <w:r w:rsidRPr="00BD368A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  <w:r w:rsidR="00101929" w:rsidRPr="00101929">
        <w:t xml:space="preserve"> </w:t>
      </w:r>
      <w:r w:rsidR="00101929">
        <w:t>Аннотация работы</w:t>
      </w:r>
      <w:r w:rsidR="00101929" w:rsidRPr="008C0B9C">
        <w:t xml:space="preserve"> </w:t>
      </w:r>
      <w:r w:rsidR="00101929">
        <w:t>требуется только для ВКР. В РПЗ к НИР/КП/КР и в отчетах по практике этот раздел нужно удалить.</w:t>
      </w:r>
    </w:p>
    <w:p w14:paraId="1A6EE39D" w14:textId="77777777" w:rsidR="0010497F" w:rsidRPr="008C0B9C" w:rsidRDefault="0010497F" w:rsidP="0010497F"/>
    <w:p w14:paraId="3FC00621" w14:textId="77777777" w:rsidR="0010497F" w:rsidRPr="008C0B9C" w:rsidRDefault="0010497F" w:rsidP="0010497F"/>
    <w:p w14:paraId="5891BFF1" w14:textId="39B2906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1B9DBCF6" w14:textId="77777777" w:rsidR="000D2A91" w:rsidRDefault="000D2A91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C3B839F" w14:textId="272D9AF0" w:rsidR="00B46927" w:rsidRPr="006265DF" w:rsidRDefault="0088580A" w:rsidP="004902F8">
      <w:pPr>
        <w:pStyle w:val="Heading1"/>
      </w:pPr>
      <w:bookmarkStart w:id="2" w:name="_Toc175418207"/>
      <w:r w:rsidRPr="006265DF">
        <w:lastRenderedPageBreak/>
        <w:t>СОДЕРЖАНИЕ</w:t>
      </w:r>
      <w:bookmarkEnd w:id="2"/>
    </w:p>
    <w:sdt>
      <w:sdtPr>
        <w:rPr>
          <w:rFonts w:eastAsia="Times New Roman"/>
          <w:b w:val="0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4902F8">
          <w:pPr>
            <w:pStyle w:val="TOCHeading"/>
          </w:pPr>
        </w:p>
        <w:p w14:paraId="27C3BBCC" w14:textId="191C37EF" w:rsidR="00747CE9" w:rsidRDefault="0088580A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75418207" w:history="1">
            <w:r w:rsidR="00747CE9" w:rsidRPr="00A71C86">
              <w:rPr>
                <w:rStyle w:val="Hyperlink"/>
                <w:noProof/>
              </w:rPr>
              <w:t>СОДЕРЖАНИЕ</w:t>
            </w:r>
            <w:r w:rsidR="00747CE9">
              <w:rPr>
                <w:noProof/>
                <w:webHidden/>
              </w:rPr>
              <w:tab/>
            </w:r>
            <w:r w:rsidR="00747CE9">
              <w:rPr>
                <w:noProof/>
                <w:webHidden/>
              </w:rPr>
              <w:fldChar w:fldCharType="begin"/>
            </w:r>
            <w:r w:rsidR="00747CE9">
              <w:rPr>
                <w:noProof/>
                <w:webHidden/>
              </w:rPr>
              <w:instrText xml:space="preserve"> PAGEREF _Toc175418207 \h </w:instrText>
            </w:r>
            <w:r w:rsidR="00747CE9">
              <w:rPr>
                <w:noProof/>
                <w:webHidden/>
              </w:rPr>
            </w:r>
            <w:r w:rsidR="00747CE9">
              <w:rPr>
                <w:noProof/>
                <w:webHidden/>
              </w:rPr>
              <w:fldChar w:fldCharType="separate"/>
            </w:r>
            <w:r w:rsidR="00747CE9">
              <w:rPr>
                <w:noProof/>
                <w:webHidden/>
              </w:rPr>
              <w:t>2</w:t>
            </w:r>
            <w:r w:rsidR="00747CE9">
              <w:rPr>
                <w:noProof/>
                <w:webHidden/>
              </w:rPr>
              <w:fldChar w:fldCharType="end"/>
            </w:r>
          </w:hyperlink>
        </w:p>
        <w:p w14:paraId="1B083A0F" w14:textId="745063B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8" w:history="1">
            <w:r w:rsidRPr="00A71C86">
              <w:rPr>
                <w:rStyle w:val="Hyperlink"/>
                <w:noProof/>
              </w:rPr>
              <w:t>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A806BA" w14:textId="6E9B82D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09" w:history="1">
            <w:r w:rsidRPr="00A71C86">
              <w:rPr>
                <w:rStyle w:val="Hyperlink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16C6AB" w14:textId="455D8034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0" w:history="1">
            <w:r w:rsidRPr="00A71C86">
              <w:rPr>
                <w:rStyle w:val="Hyperlink"/>
                <w:noProof/>
              </w:rPr>
              <w:t>1. Структура расчетно-пояснительной запис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D05156" w14:textId="08A9A82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1" w:history="1">
            <w:r w:rsidRPr="00A71C86">
              <w:rPr>
                <w:rStyle w:val="Hyperlink"/>
                <w:noProof/>
              </w:rPr>
              <w:t>1.1. Титульный лис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CD0118" w14:textId="0E693D4A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2" w:history="1">
            <w:r w:rsidRPr="00A71C86">
              <w:rPr>
                <w:rStyle w:val="Hyperlink"/>
                <w:noProof/>
              </w:rPr>
              <w:t>1.2. Техническое зад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AFE00A" w14:textId="6FD9BE2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3" w:history="1">
            <w:r w:rsidRPr="00A71C86">
              <w:rPr>
                <w:rStyle w:val="Hyperlink"/>
                <w:noProof/>
              </w:rPr>
              <w:t>1.3. Календарный план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D32D62B" w14:textId="4CB974B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4" w:history="1">
            <w:r w:rsidRPr="00A71C86">
              <w:rPr>
                <w:rStyle w:val="Hyperlink"/>
                <w:noProof/>
              </w:rPr>
              <w:t>1.4. Аннотация (ТОЛЬКО ДЛЯ ВКР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4F1719" w14:textId="57FEE2F1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5" w:history="1">
            <w:r w:rsidRPr="00A71C86">
              <w:rPr>
                <w:rStyle w:val="Hyperlink"/>
                <w:noProof/>
              </w:rPr>
              <w:t>1.5. Содерж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35EE14" w14:textId="5E53885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6" w:history="1">
            <w:r w:rsidRPr="00A71C86">
              <w:rPr>
                <w:rStyle w:val="Hyperlink"/>
                <w:noProof/>
              </w:rPr>
              <w:t>1.6. Список обозначений и сокращ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FB407F" w14:textId="3ECB3E4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7" w:history="1">
            <w:r w:rsidRPr="00A71C86">
              <w:rPr>
                <w:rStyle w:val="Hyperlink"/>
                <w:noProof/>
              </w:rPr>
              <w:t>1.7. 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E609B3" w14:textId="71E5D21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8" w:history="1">
            <w:r w:rsidRPr="00A71C86">
              <w:rPr>
                <w:rStyle w:val="Hyperlink"/>
                <w:noProof/>
              </w:rPr>
              <w:t>1.8. Основ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30EEF65" w14:textId="69B6F3B3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19" w:history="1">
            <w:r w:rsidRPr="00A71C86">
              <w:rPr>
                <w:rStyle w:val="Hyperlink"/>
                <w:noProof/>
              </w:rPr>
              <w:t>1.9. 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02C796" w14:textId="49A2755B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0" w:history="1">
            <w:r w:rsidRPr="00A71C86">
              <w:rPr>
                <w:rStyle w:val="Hyperlink"/>
                <w:noProof/>
              </w:rPr>
              <w:t>1.10. 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AFB3CA" w14:textId="5F245D44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1" w:history="1">
            <w:r w:rsidRPr="00A71C86">
              <w:rPr>
                <w:rStyle w:val="Hyperlink"/>
                <w:noProof/>
              </w:rPr>
              <w:t>1.11. 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10E3E" w14:textId="0B721C5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2" w:history="1">
            <w:r w:rsidRPr="00A71C86">
              <w:rPr>
                <w:rStyle w:val="Hyperlink"/>
                <w:noProof/>
              </w:rPr>
              <w:t>2. Оформление титульных лис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DC53C4" w14:textId="2C3F1430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3" w:history="1">
            <w:r w:rsidRPr="00A71C86">
              <w:rPr>
                <w:rStyle w:val="Hyperlink"/>
                <w:noProof/>
              </w:rPr>
              <w:t>3. Оформление листов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8647C4" w14:textId="3906B8EF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4" w:history="1">
            <w:r w:rsidRPr="00A71C86">
              <w:rPr>
                <w:rStyle w:val="Hyperlink"/>
                <w:noProof/>
              </w:rPr>
              <w:t>3.1. Заполнение листа ТЗ для НИР/КП/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7C0192" w14:textId="03A314E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5" w:history="1">
            <w:r w:rsidRPr="00A71C86">
              <w:rPr>
                <w:rStyle w:val="Hyperlink"/>
                <w:noProof/>
              </w:rPr>
              <w:t>3.2. Заполнение листа ТЗ для ВК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50FEF" w14:textId="41643590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6" w:history="1">
            <w:r w:rsidRPr="00A71C86">
              <w:rPr>
                <w:rStyle w:val="Hyperlink"/>
                <w:noProof/>
              </w:rPr>
              <w:t>3.3. Заполнение в листе ТЗ к ВКР таблицы «При выполнении ВКР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151321F" w14:textId="3E61A21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7" w:history="1">
            <w:r w:rsidRPr="00A71C86">
              <w:rPr>
                <w:rStyle w:val="Hyperlink"/>
                <w:noProof/>
              </w:rPr>
              <w:t>3.4. Заполнение в РПЗ к ВКР бланка «Календарный план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FC9120" w14:textId="58FF4E3C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8" w:history="1">
            <w:r w:rsidRPr="00A71C86">
              <w:rPr>
                <w:rStyle w:val="Hyperlink"/>
                <w:noProof/>
              </w:rPr>
              <w:t>3.5. Заполнение листа ТЗ для Отчета по практик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584580" w14:textId="264A8D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29" w:history="1">
            <w:r w:rsidRPr="00A71C86">
              <w:rPr>
                <w:rStyle w:val="Hyperlink"/>
                <w:noProof/>
              </w:rPr>
              <w:t>4. Правила форматирования содержимого РПЗ и Отче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F2746" w14:textId="723FDA6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0" w:history="1">
            <w:r w:rsidRPr="00A71C86">
              <w:rPr>
                <w:rStyle w:val="Hyperlink"/>
                <w:noProof/>
              </w:rPr>
              <w:t>4.1. Общие правила оформл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42984D" w14:textId="6C96832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1" w:history="1">
            <w:r w:rsidRPr="00A71C86">
              <w:rPr>
                <w:rStyle w:val="Hyperlink"/>
                <w:noProof/>
              </w:rPr>
              <w:t>4.2. Нумерация страниц и разде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97CB7" w14:textId="02738FF5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2" w:history="1">
            <w:r w:rsidRPr="00A71C86">
              <w:rPr>
                <w:rStyle w:val="Hyperlink"/>
                <w:noProof/>
              </w:rPr>
              <w:t>4.3. Иллюстрации к тексту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9261E8" w14:textId="39471502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3" w:history="1">
            <w:r w:rsidRPr="00A71C86">
              <w:rPr>
                <w:rStyle w:val="Hyperlink"/>
                <w:noProof/>
              </w:rPr>
              <w:t xml:space="preserve">4.3.1. Автоматизация нумерации иллюстрац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2E191" w14:textId="24CBDFDE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4" w:history="1">
            <w:r w:rsidRPr="00A71C86">
              <w:rPr>
                <w:rStyle w:val="Hyperlink"/>
                <w:noProof/>
              </w:rPr>
              <w:t>4.4. Таблиц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543AD0" w14:textId="02970E82" w:rsidR="00747CE9" w:rsidRDefault="00747CE9">
          <w:pPr>
            <w:pStyle w:val="TOC2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5" w:history="1">
            <w:r w:rsidRPr="00A71C86">
              <w:rPr>
                <w:rStyle w:val="Hyperlink"/>
                <w:noProof/>
              </w:rPr>
              <w:t>4.5. Уравн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0610DD0" w14:textId="4D541FA7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6" w:history="1">
            <w:r w:rsidRPr="00A71C86">
              <w:rPr>
                <w:rStyle w:val="Hyperlink"/>
                <w:noProof/>
              </w:rPr>
              <w:t xml:space="preserve">4.5.1. Автоматизация нумерации уравнений в </w:t>
            </w:r>
            <w:r w:rsidRPr="00A71C86">
              <w:rPr>
                <w:rStyle w:val="Hyperlink"/>
                <w:noProof/>
                <w:lang w:val="en-US"/>
              </w:rPr>
              <w:t>Microsoft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Office</w:t>
            </w:r>
            <w:r w:rsidRPr="00A71C86">
              <w:rPr>
                <w:rStyle w:val="Hyperlink"/>
                <w:noProof/>
              </w:rPr>
              <w:t xml:space="preserve"> </w:t>
            </w:r>
            <w:r w:rsidRPr="00A71C86">
              <w:rPr>
                <w:rStyle w:val="Hyperlink"/>
                <w:noProof/>
                <w:lang w:val="en-US"/>
              </w:rPr>
              <w:t>Wor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5BACA4" w14:textId="62BD0E63" w:rsidR="00747CE9" w:rsidRDefault="00747CE9">
          <w:pPr>
            <w:pStyle w:val="TOC3"/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7" w:history="1">
            <w:r w:rsidRPr="00A71C86">
              <w:rPr>
                <w:rStyle w:val="Hyperlink"/>
                <w:noProof/>
              </w:rPr>
              <w:t xml:space="preserve">4.5.2. Автоматизация нумерации уравнений </w:t>
            </w:r>
            <w:r w:rsidRPr="00A71C86">
              <w:rPr>
                <w:rStyle w:val="Hyperlink"/>
                <w:noProof/>
                <w:lang w:val="en-US"/>
              </w:rPr>
              <w:t>MathTyp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5FB05BD" w14:textId="095C6CDB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8" w:history="1">
            <w:r w:rsidRPr="00A71C86">
              <w:rPr>
                <w:rStyle w:val="Hyperlink"/>
                <w:noProof/>
              </w:rPr>
              <w:t>5. Оформление списка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A180EA8" w14:textId="3F1BECFD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39" w:history="1">
            <w:r w:rsidRPr="00A71C86">
              <w:rPr>
                <w:rStyle w:val="Hyperlink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F72B8F" w14:textId="69E054CF" w:rsidR="00747CE9" w:rsidRDefault="00747CE9">
          <w:pPr>
            <w:pStyle w:val="TOC1"/>
            <w:tabs>
              <w:tab w:val="right" w:leader="dot" w:pos="9628"/>
            </w:tabs>
            <w:rPr>
              <w:rFonts w:asciiTheme="minorHAnsi" w:eastAsiaTheme="minorEastAsia" w:hAnsiTheme="minorHAnsi" w:cstheme="minorBidi"/>
              <w:noProof/>
              <w:kern w:val="2"/>
              <w:sz w:val="24"/>
              <w14:ligatures w14:val="standardContextual"/>
            </w:rPr>
          </w:pPr>
          <w:hyperlink w:anchor="_Toc175418240" w:history="1">
            <w:r w:rsidRPr="00A71C86">
              <w:rPr>
                <w:rStyle w:val="Hyperlink"/>
                <w:noProof/>
              </w:rPr>
              <w:t>СПИСОК ИСПОЛЬЗОВАННЫХ ИСТОЧ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754182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9A3D7C4" w14:textId="204ECF57" w:rsidR="00113707" w:rsidRPr="00182DF0" w:rsidRDefault="0088580A" w:rsidP="009F09E8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4902F8">
      <w:pPr>
        <w:pStyle w:val="Heading1"/>
      </w:pPr>
      <w:bookmarkStart w:id="3" w:name="_Toc175418208"/>
      <w:r w:rsidRPr="001E31B6">
        <w:lastRenderedPageBreak/>
        <w:t>СПИСОК ОБОЗНАЧЕНИЙ И СОКРАЩЕНИЙ</w:t>
      </w:r>
      <w:bookmarkEnd w:id="3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4902F8">
      <w:pPr>
        <w:pStyle w:val="Heading1"/>
      </w:pPr>
      <w:bookmarkStart w:id="4" w:name="_Toc175418209"/>
      <w:r w:rsidRPr="001E31B6">
        <w:lastRenderedPageBreak/>
        <w:t>ВВЕДЕНИЕ</w:t>
      </w:r>
      <w:bookmarkEnd w:id="4"/>
    </w:p>
    <w:p w14:paraId="172DA39F" w14:textId="12EFC8D2" w:rsidR="007E57EB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Выполнение </w:t>
      </w:r>
      <w:r w:rsidR="00A418CD" w:rsidRPr="001A2543">
        <w:rPr>
          <w:szCs w:val="28"/>
        </w:rPr>
        <w:t>ВКР</w:t>
      </w:r>
      <w:r w:rsidR="00AC6788">
        <w:rPr>
          <w:szCs w:val="28"/>
        </w:rPr>
        <w:t>/</w:t>
      </w:r>
      <w:r w:rsidRPr="001A2543">
        <w:rPr>
          <w:szCs w:val="28"/>
        </w:rPr>
        <w:t>НИР</w:t>
      </w:r>
      <w:r w:rsidR="00AC6788">
        <w:rPr>
          <w:szCs w:val="28"/>
        </w:rPr>
        <w:t>/</w:t>
      </w:r>
      <w:r w:rsidRPr="001A2543">
        <w:rPr>
          <w:szCs w:val="28"/>
        </w:rPr>
        <w:t>КП</w:t>
      </w:r>
      <w:r w:rsidR="00AC6788">
        <w:rPr>
          <w:szCs w:val="28"/>
        </w:rPr>
        <w:t>/</w:t>
      </w:r>
      <w:r w:rsidRPr="001A2543">
        <w:rPr>
          <w:szCs w:val="28"/>
        </w:rPr>
        <w:t>КР подразумевает подготовку РПЗ, презентации и</w:t>
      </w:r>
      <w:r w:rsidR="00D43F7D" w:rsidRPr="001A2543">
        <w:rPr>
          <w:szCs w:val="28"/>
        </w:rPr>
        <w:t xml:space="preserve"> </w:t>
      </w:r>
      <w:r w:rsidRPr="001A2543">
        <w:rPr>
          <w:szCs w:val="28"/>
        </w:rPr>
        <w:t>устного доклада на 3–5 минут</w:t>
      </w:r>
      <w:r w:rsidR="001A2543" w:rsidRPr="001A2543">
        <w:rPr>
          <w:szCs w:val="28"/>
        </w:rPr>
        <w:t xml:space="preserve"> для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 xml:space="preserve">КР </w:t>
      </w:r>
      <w:r w:rsidR="001A2543" w:rsidRPr="001A2543">
        <w:rPr>
          <w:szCs w:val="28"/>
        </w:rPr>
        <w:t>и 5–7 минут для ВКР</w:t>
      </w:r>
      <w:r w:rsidR="00D43F7D" w:rsidRPr="001A2543">
        <w:rPr>
          <w:szCs w:val="28"/>
        </w:rPr>
        <w:t xml:space="preserve">. </w:t>
      </w:r>
      <w:r w:rsidR="00D86673" w:rsidRPr="001A2543">
        <w:rPr>
          <w:szCs w:val="28"/>
        </w:rPr>
        <w:t>П</w:t>
      </w:r>
      <w:r w:rsidR="00D43F7D" w:rsidRPr="001A2543">
        <w:rPr>
          <w:szCs w:val="28"/>
        </w:rPr>
        <w:t>рохождени</w:t>
      </w:r>
      <w:r w:rsidR="00D86673" w:rsidRPr="001A2543">
        <w:rPr>
          <w:szCs w:val="28"/>
        </w:rPr>
        <w:t>е</w:t>
      </w:r>
      <w:r w:rsidR="0011502C" w:rsidRPr="001A2543">
        <w:rPr>
          <w:szCs w:val="28"/>
        </w:rPr>
        <w:t xml:space="preserve"> учебной или</w:t>
      </w:r>
      <w:r w:rsidR="00D43F7D" w:rsidRPr="001A2543">
        <w:rPr>
          <w:szCs w:val="28"/>
        </w:rPr>
        <w:t xml:space="preserve"> производственной практик</w:t>
      </w:r>
      <w:r w:rsidR="00D86673" w:rsidRPr="001A2543">
        <w:rPr>
          <w:szCs w:val="28"/>
        </w:rPr>
        <w:t>и</w:t>
      </w:r>
      <w:r w:rsidR="00D43F7D" w:rsidRPr="001A2543">
        <w:rPr>
          <w:szCs w:val="28"/>
        </w:rPr>
        <w:t xml:space="preserve"> </w:t>
      </w:r>
      <w:r w:rsidR="00D86673" w:rsidRPr="001A2543">
        <w:rPr>
          <w:szCs w:val="28"/>
        </w:rPr>
        <w:t xml:space="preserve">предполагает подготовку </w:t>
      </w:r>
      <w:r w:rsidR="00D43F7D" w:rsidRPr="001A2543">
        <w:rPr>
          <w:szCs w:val="28"/>
        </w:rPr>
        <w:t>Отчет</w:t>
      </w:r>
      <w:r w:rsidR="00D86673" w:rsidRPr="001A2543">
        <w:rPr>
          <w:szCs w:val="28"/>
        </w:rPr>
        <w:t>а</w:t>
      </w:r>
      <w:r w:rsidR="007E57EB" w:rsidRPr="001A2543">
        <w:rPr>
          <w:szCs w:val="28"/>
        </w:rPr>
        <w:t xml:space="preserve"> (без презентации)</w:t>
      </w:r>
      <w:r w:rsidR="00D43F7D" w:rsidRPr="001A2543">
        <w:rPr>
          <w:szCs w:val="28"/>
        </w:rPr>
        <w:t>, требования к оформлению которого идентичны требования к оформлению РПЗ</w:t>
      </w:r>
      <w:r w:rsidRPr="001A2543">
        <w:rPr>
          <w:szCs w:val="28"/>
        </w:rPr>
        <w:t xml:space="preserve">. </w:t>
      </w:r>
    </w:p>
    <w:p w14:paraId="0F1A518A" w14:textId="77777777" w:rsidR="001A2543" w:rsidRPr="001A2543" w:rsidRDefault="00914605" w:rsidP="0094788C">
      <w:pPr>
        <w:rPr>
          <w:szCs w:val="28"/>
        </w:rPr>
      </w:pPr>
      <w:r w:rsidRPr="001A2543">
        <w:rPr>
          <w:szCs w:val="28"/>
        </w:rPr>
        <w:t>РПЗ</w:t>
      </w:r>
      <w:r w:rsidR="00D86673" w:rsidRPr="001A2543">
        <w:rPr>
          <w:szCs w:val="28"/>
        </w:rPr>
        <w:t xml:space="preserve"> и</w:t>
      </w:r>
      <w:r w:rsidRPr="001A2543">
        <w:rPr>
          <w:szCs w:val="28"/>
        </w:rPr>
        <w:t xml:space="preserve"> презентацию утверждает научный руководитель.</w:t>
      </w:r>
      <w:r w:rsidR="002B3546" w:rsidRPr="001A2543">
        <w:rPr>
          <w:szCs w:val="28"/>
        </w:rPr>
        <w:t xml:space="preserve"> </w:t>
      </w:r>
      <w:r w:rsidR="001A2543" w:rsidRPr="001A2543">
        <w:rPr>
          <w:szCs w:val="28"/>
        </w:rPr>
        <w:t>Отчет по практике утверждает руководитель практики от МГТУ и руководитель практики от предприятия (для производственных практик).</w:t>
      </w:r>
    </w:p>
    <w:p w14:paraId="2ABEC61C" w14:textId="48837FE7" w:rsidR="00914605" w:rsidRPr="001A2543" w:rsidRDefault="00914605" w:rsidP="0094788C">
      <w:pPr>
        <w:rPr>
          <w:szCs w:val="28"/>
        </w:rPr>
      </w:pPr>
      <w:r w:rsidRPr="001A2543">
        <w:rPr>
          <w:szCs w:val="28"/>
        </w:rPr>
        <w:t xml:space="preserve">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D86673" w:rsidRPr="001A2543">
        <w:rPr>
          <w:szCs w:val="28"/>
        </w:rPr>
        <w:t xml:space="preserve">, а также Отчет по практике, </w:t>
      </w:r>
      <w:r w:rsidRPr="001A2543">
        <w:rPr>
          <w:szCs w:val="28"/>
        </w:rPr>
        <w:t>сшива</w:t>
      </w:r>
      <w:r w:rsidR="00801200" w:rsidRPr="001A2543">
        <w:rPr>
          <w:szCs w:val="28"/>
        </w:rPr>
        <w:t>ю</w:t>
      </w:r>
      <w:r w:rsidRPr="001A2543">
        <w:rPr>
          <w:szCs w:val="28"/>
        </w:rPr>
        <w:t>т в папку вида, представленного на рис</w:t>
      </w:r>
      <w:r w:rsidR="00801200" w:rsidRPr="001A2543">
        <w:rPr>
          <w:szCs w:val="28"/>
        </w:rPr>
        <w:t>унке</w:t>
      </w:r>
      <w:r w:rsidRPr="001A2543">
        <w:rPr>
          <w:szCs w:val="28"/>
        </w:rPr>
        <w:t xml:space="preserve"> 1.</w:t>
      </w:r>
      <w:r w:rsidR="002B3546" w:rsidRPr="001A2543">
        <w:rPr>
          <w:szCs w:val="28"/>
        </w:rPr>
        <w:t xml:space="preserve"> Презентаци</w:t>
      </w:r>
      <w:r w:rsidR="00A40E08">
        <w:rPr>
          <w:szCs w:val="28"/>
        </w:rPr>
        <w:t>ю</w:t>
      </w:r>
      <w:r w:rsidR="002B3546" w:rsidRPr="001A2543">
        <w:rPr>
          <w:szCs w:val="28"/>
        </w:rPr>
        <w:t xml:space="preserve"> не печат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и не подшива</w:t>
      </w:r>
      <w:r w:rsidR="00A40E08">
        <w:rPr>
          <w:szCs w:val="28"/>
        </w:rPr>
        <w:t>ют</w:t>
      </w:r>
      <w:r w:rsidR="002B3546" w:rsidRPr="001A2543">
        <w:rPr>
          <w:szCs w:val="28"/>
        </w:rPr>
        <w:t xml:space="preserve"> ни к РПЗ к </w:t>
      </w:r>
      <w:r w:rsidR="00AC6788" w:rsidRPr="001A2543">
        <w:rPr>
          <w:szCs w:val="28"/>
        </w:rPr>
        <w:t>НИР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П</w:t>
      </w:r>
      <w:r w:rsidR="00AC6788">
        <w:rPr>
          <w:szCs w:val="28"/>
        </w:rPr>
        <w:t>/</w:t>
      </w:r>
      <w:r w:rsidR="00AC6788" w:rsidRPr="001A2543">
        <w:rPr>
          <w:szCs w:val="28"/>
        </w:rPr>
        <w:t>КР</w:t>
      </w:r>
      <w:r w:rsidR="00A40E08">
        <w:rPr>
          <w:szCs w:val="28"/>
        </w:rPr>
        <w:t>,</w:t>
      </w:r>
      <w:r w:rsidR="00AC6788" w:rsidRPr="001A2543">
        <w:rPr>
          <w:szCs w:val="28"/>
        </w:rPr>
        <w:t xml:space="preserve"> </w:t>
      </w:r>
      <w:r w:rsidR="002B3546" w:rsidRPr="001A2543">
        <w:rPr>
          <w:szCs w:val="28"/>
        </w:rPr>
        <w:t>ни к РПЗ к ВКР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3368824D" w14:textId="77777777" w:rsidTr="00755DA5">
        <w:tc>
          <w:tcPr>
            <w:tcW w:w="9628" w:type="dxa"/>
          </w:tcPr>
          <w:p w14:paraId="14A9066F" w14:textId="3E4681C6" w:rsidR="00801200" w:rsidRPr="001A2543" w:rsidRDefault="00801200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drawing>
                <wp:inline distT="0" distB="0" distL="0" distR="0" wp14:anchorId="31ED6697" wp14:editId="44016ED4">
                  <wp:extent cx="3888000" cy="2982575"/>
                  <wp:effectExtent l="0" t="0" r="0" b="254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000" cy="29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543" w:rsidRPr="001A2543" w14:paraId="15A51C05" w14:textId="77777777" w:rsidTr="00755DA5">
        <w:tc>
          <w:tcPr>
            <w:tcW w:w="9628" w:type="dxa"/>
          </w:tcPr>
          <w:p w14:paraId="4B5BA3BB" w14:textId="73137F0E" w:rsidR="00801200" w:rsidRPr="001A2543" w:rsidRDefault="00801200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1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</w:t>
            </w:r>
            <w:r w:rsidR="00F0003B" w:rsidRPr="001A2543">
              <w:rPr>
                <w:szCs w:val="28"/>
              </w:rPr>
              <w:t>Формат папки для РПЗ к НИР, КП и КР</w:t>
            </w:r>
          </w:p>
        </w:tc>
      </w:tr>
    </w:tbl>
    <w:p w14:paraId="159E8B58" w14:textId="77777777" w:rsidR="00801200" w:rsidRPr="001A2543" w:rsidRDefault="00801200" w:rsidP="0094788C">
      <w:pPr>
        <w:rPr>
          <w:szCs w:val="28"/>
        </w:rPr>
      </w:pPr>
    </w:p>
    <w:p w14:paraId="16974CA9" w14:textId="1AACB31F" w:rsidR="00914605" w:rsidRPr="001A2543" w:rsidRDefault="00D86673" w:rsidP="00914605">
      <w:pPr>
        <w:rPr>
          <w:szCs w:val="28"/>
        </w:rPr>
      </w:pPr>
      <w:r w:rsidRPr="001A2543">
        <w:rPr>
          <w:szCs w:val="28"/>
        </w:rPr>
        <w:t xml:space="preserve">РПЗ к </w:t>
      </w:r>
      <w:r w:rsidR="00914605" w:rsidRPr="001A2543">
        <w:rPr>
          <w:szCs w:val="28"/>
        </w:rPr>
        <w:t>ВКР сшива</w:t>
      </w:r>
      <w:r w:rsidR="00F0003B" w:rsidRPr="001A2543">
        <w:rPr>
          <w:szCs w:val="28"/>
        </w:rPr>
        <w:t>ют</w:t>
      </w:r>
      <w:r w:rsidR="00914605" w:rsidRPr="001A2543">
        <w:rPr>
          <w:szCs w:val="28"/>
        </w:rPr>
        <w:t xml:space="preserve"> в ТВЕРДОМ переплете</w:t>
      </w:r>
      <w:r w:rsidR="00A418CD" w:rsidRPr="001A2543">
        <w:rPr>
          <w:szCs w:val="28"/>
        </w:rPr>
        <w:t xml:space="preserve"> БЕЗ ВИНТОВЫХ КРЕПЛЕНИЙ</w:t>
      </w:r>
      <w:r w:rsidR="00914605" w:rsidRPr="001A2543">
        <w:rPr>
          <w:szCs w:val="28"/>
        </w:rPr>
        <w:t>, как показано на рис</w:t>
      </w:r>
      <w:r w:rsidR="00F0003B" w:rsidRPr="001A2543">
        <w:rPr>
          <w:szCs w:val="28"/>
        </w:rPr>
        <w:t>унке</w:t>
      </w:r>
      <w:r w:rsidR="00914605" w:rsidRPr="001A2543">
        <w:rPr>
          <w:szCs w:val="28"/>
        </w:rPr>
        <w:t xml:space="preserve"> 2. Недопустимо использовать обложку с надписью ДИПЛОМ, ДИПЛОМНАЯ РАБОТА или ДИПЛОМНЫЙ ПРОЕКТ. </w:t>
      </w:r>
    </w:p>
    <w:p w14:paraId="4AC01AA6" w14:textId="6CF84B06" w:rsidR="00A418CD" w:rsidRPr="001A2543" w:rsidRDefault="00A418CD" w:rsidP="00914605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A2543" w:rsidRPr="001A2543" w14:paraId="237D90E1" w14:textId="77777777" w:rsidTr="00755DA5">
        <w:tc>
          <w:tcPr>
            <w:tcW w:w="9628" w:type="dxa"/>
          </w:tcPr>
          <w:p w14:paraId="41C0FB82" w14:textId="1E3A6A00" w:rsidR="00755DA5" w:rsidRPr="001A2543" w:rsidRDefault="00755DA5" w:rsidP="00902364">
            <w:pPr>
              <w:pStyle w:val="ListParagraph"/>
              <w:ind w:left="0" w:firstLine="0"/>
              <w:jc w:val="center"/>
            </w:pPr>
            <w:r w:rsidRPr="001A2543">
              <w:rPr>
                <w:noProof/>
              </w:rPr>
              <w:lastRenderedPageBreak/>
              <w:drawing>
                <wp:inline distT="0" distB="0" distL="0" distR="0" wp14:anchorId="4201552C" wp14:editId="7E7D3423">
                  <wp:extent cx="5400000" cy="4044117"/>
                  <wp:effectExtent l="0" t="0" r="0" b="0"/>
                  <wp:docPr id="274" name="Picture 274" descr="Виды ВК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Виды ВК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000" cy="4044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5DA5" w:rsidRPr="001A2543" w14:paraId="64998686" w14:textId="77777777" w:rsidTr="00755DA5">
        <w:tc>
          <w:tcPr>
            <w:tcW w:w="9628" w:type="dxa"/>
          </w:tcPr>
          <w:p w14:paraId="232BDBBC" w14:textId="27E3654C" w:rsidR="00755DA5" w:rsidRPr="001A2543" w:rsidRDefault="00755DA5" w:rsidP="00902364">
            <w:pPr>
              <w:pStyle w:val="ListParagraph"/>
              <w:ind w:left="0"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 xml:space="preserve">Рисунок </w:t>
            </w:r>
            <w:r w:rsidRPr="001A2543">
              <w:rPr>
                <w:szCs w:val="28"/>
              </w:rPr>
              <w:fldChar w:fldCharType="begin"/>
            </w:r>
            <w:r w:rsidRPr="001A2543">
              <w:rPr>
                <w:szCs w:val="28"/>
              </w:rPr>
              <w:instrText xml:space="preserve"> SEQ Рисунок \* ARABIC </w:instrText>
            </w:r>
            <w:r w:rsidRPr="001A2543">
              <w:rPr>
                <w:szCs w:val="28"/>
              </w:rPr>
              <w:fldChar w:fldCharType="separate"/>
            </w:r>
            <w:r w:rsidR="00747CE9">
              <w:rPr>
                <w:noProof/>
                <w:szCs w:val="28"/>
              </w:rPr>
              <w:t>2</w:t>
            </w:r>
            <w:r w:rsidRPr="001A2543">
              <w:rPr>
                <w:szCs w:val="28"/>
              </w:rPr>
              <w:fldChar w:fldCharType="end"/>
            </w:r>
            <w:r w:rsidRPr="001A2543">
              <w:rPr>
                <w:szCs w:val="28"/>
              </w:rPr>
              <w:t xml:space="preserve"> </w:t>
            </w:r>
            <w:r w:rsidRPr="001A2543">
              <w:rPr>
                <w:iCs/>
                <w:szCs w:val="28"/>
              </w:rPr>
              <w:t>—</w:t>
            </w:r>
            <w:r w:rsidRPr="001A2543">
              <w:rPr>
                <w:szCs w:val="28"/>
              </w:rPr>
              <w:t xml:space="preserve"> Формат переплета РПЗ к ВКР</w:t>
            </w:r>
          </w:p>
        </w:tc>
      </w:tr>
    </w:tbl>
    <w:p w14:paraId="099F5D0A" w14:textId="77777777" w:rsidR="00755DA5" w:rsidRPr="001A2543" w:rsidRDefault="00755DA5" w:rsidP="00914605">
      <w:pPr>
        <w:rPr>
          <w:szCs w:val="28"/>
        </w:rPr>
      </w:pPr>
    </w:p>
    <w:p w14:paraId="07C4EDE6" w14:textId="77777777" w:rsidR="001A2543" w:rsidRPr="001A2543" w:rsidRDefault="00914605" w:rsidP="00914605">
      <w:pPr>
        <w:rPr>
          <w:szCs w:val="28"/>
        </w:rPr>
      </w:pPr>
      <w:r w:rsidRPr="001A2543">
        <w:rPr>
          <w:szCs w:val="28"/>
        </w:rPr>
        <w:t xml:space="preserve">К </w:t>
      </w:r>
      <w:r w:rsidR="006765BF" w:rsidRPr="001A2543">
        <w:rPr>
          <w:szCs w:val="28"/>
        </w:rPr>
        <w:t>РПЗ к ВКР</w:t>
      </w:r>
      <w:r w:rsidRPr="001A2543">
        <w:rPr>
          <w:szCs w:val="28"/>
        </w:rPr>
        <w:t xml:space="preserve"> дополнительно оформляются, но НЕ ПОДШИВАЮТСЯ</w:t>
      </w:r>
      <w:r w:rsidR="001A2543" w:rsidRPr="001A2543">
        <w:rPr>
          <w:szCs w:val="28"/>
        </w:rPr>
        <w:t xml:space="preserve"> следующие документы:</w:t>
      </w:r>
    </w:p>
    <w:p w14:paraId="651873D0" w14:textId="4DBA6323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2B3546" w:rsidRPr="001A2543">
        <w:rPr>
          <w:szCs w:val="28"/>
        </w:rPr>
        <w:t>аправление на государственную итоговую аттестацию (ГИА)</w:t>
      </w:r>
      <w:r w:rsidR="001A2543" w:rsidRPr="001A2543">
        <w:rPr>
          <w:szCs w:val="28"/>
        </w:rPr>
        <w:t>;</w:t>
      </w:r>
    </w:p>
    <w:p w14:paraId="3CF71CD5" w14:textId="20D8BF12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а</w:t>
      </w:r>
      <w:r w:rsidR="002B3546" w:rsidRPr="001A2543">
        <w:rPr>
          <w:szCs w:val="28"/>
        </w:rPr>
        <w:t>кт о проверке ВКР на объем заимствований</w:t>
      </w:r>
      <w:r w:rsidR="001A2543" w:rsidRPr="001A2543">
        <w:rPr>
          <w:szCs w:val="28"/>
        </w:rPr>
        <w:t>;</w:t>
      </w:r>
    </w:p>
    <w:p w14:paraId="4FFA5204" w14:textId="09288510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о</w:t>
      </w:r>
      <w:r w:rsidR="002B3546" w:rsidRPr="001A2543">
        <w:rPr>
          <w:szCs w:val="28"/>
        </w:rPr>
        <w:t>тзыв научного руководителя</w:t>
      </w:r>
      <w:r w:rsidR="001A2543" w:rsidRPr="001A2543">
        <w:rPr>
          <w:szCs w:val="28"/>
        </w:rPr>
        <w:t>;</w:t>
      </w:r>
    </w:p>
    <w:p w14:paraId="6F2ECB5C" w14:textId="037C485C" w:rsidR="001A2543" w:rsidRPr="001A2543" w:rsidRDefault="00A40E08" w:rsidP="001A2543">
      <w:pPr>
        <w:numPr>
          <w:ilvl w:val="0"/>
          <w:numId w:val="31"/>
        </w:numPr>
        <w:ind w:left="1134" w:hanging="425"/>
        <w:rPr>
          <w:szCs w:val="28"/>
        </w:rPr>
      </w:pPr>
      <w:r>
        <w:rPr>
          <w:szCs w:val="28"/>
        </w:rPr>
        <w:t>р</w:t>
      </w:r>
      <w:r w:rsidR="00914605" w:rsidRPr="001A2543">
        <w:rPr>
          <w:szCs w:val="28"/>
        </w:rPr>
        <w:t>ецензия (внешняя).</w:t>
      </w:r>
      <w:r w:rsidR="002B3546" w:rsidRPr="001A2543">
        <w:rPr>
          <w:szCs w:val="28"/>
        </w:rPr>
        <w:t xml:space="preserve"> </w:t>
      </w:r>
    </w:p>
    <w:p w14:paraId="488B3652" w14:textId="3E191CDB" w:rsidR="00914605" w:rsidRDefault="002B3546" w:rsidP="00914605">
      <w:pPr>
        <w:rPr>
          <w:szCs w:val="28"/>
        </w:rPr>
      </w:pPr>
      <w:r w:rsidRPr="001A2543">
        <w:rPr>
          <w:szCs w:val="28"/>
        </w:rPr>
        <w:t>Эти четыре документа вкладывают в файл, который подшива</w:t>
      </w:r>
      <w:r w:rsidR="00A46705">
        <w:rPr>
          <w:szCs w:val="28"/>
        </w:rPr>
        <w:t>ю</w:t>
      </w:r>
      <w:r w:rsidRPr="001A2543">
        <w:rPr>
          <w:szCs w:val="28"/>
        </w:rPr>
        <w:t>т в самом конце РПЗ к ВКР. Отзыв руководителя пиш</w:t>
      </w:r>
      <w:r w:rsidR="00A46705">
        <w:rPr>
          <w:szCs w:val="28"/>
        </w:rPr>
        <w:t>у</w:t>
      </w:r>
      <w:r w:rsidRPr="001A2543">
        <w:rPr>
          <w:szCs w:val="28"/>
        </w:rPr>
        <w:t>т исключительно на отдельном бланке. В бланке Направления на государственную итоговую аттестацию руководитель в поле отзыва пишет следующий текст: «Студент Иванов И.И. выполнил выпускную квалификационную работу в полном объеме. Рекомендуется оценка «такая-то».».</w:t>
      </w:r>
    </w:p>
    <w:p w14:paraId="238AE709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t>Желательный объем РПЗ и Отчетов, а также количество использованных источников, приведено в таблице 1.</w:t>
      </w:r>
    </w:p>
    <w:p w14:paraId="22CE05D5" w14:textId="77777777" w:rsidR="00AC6788" w:rsidRPr="001A2543" w:rsidRDefault="00AC6788" w:rsidP="00AC6788">
      <w:pPr>
        <w:rPr>
          <w:szCs w:val="28"/>
        </w:rPr>
      </w:pPr>
      <w:r w:rsidRPr="001A2543">
        <w:rPr>
          <w:szCs w:val="28"/>
        </w:rPr>
        <w:lastRenderedPageBreak/>
        <w:t>Таблица 1 – Желательный объем РПЗ и Отчето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5"/>
        <w:gridCol w:w="2406"/>
        <w:gridCol w:w="2407"/>
      </w:tblGrid>
      <w:tr w:rsidR="00AC6788" w:rsidRPr="001A2543" w14:paraId="06A79402" w14:textId="77777777" w:rsidTr="003077D7">
        <w:tc>
          <w:tcPr>
            <w:tcW w:w="4815" w:type="dxa"/>
          </w:tcPr>
          <w:p w14:paraId="54C293BF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</w:p>
        </w:tc>
        <w:tc>
          <w:tcPr>
            <w:tcW w:w="2406" w:type="dxa"/>
          </w:tcPr>
          <w:p w14:paraId="47AAD84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листов содержимого</w:t>
            </w:r>
          </w:p>
        </w:tc>
        <w:tc>
          <w:tcPr>
            <w:tcW w:w="2407" w:type="dxa"/>
          </w:tcPr>
          <w:p w14:paraId="003830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Кол-во источников</w:t>
            </w:r>
          </w:p>
        </w:tc>
      </w:tr>
      <w:tr w:rsidR="00AC6788" w:rsidRPr="001A2543" w14:paraId="615FF6A2" w14:textId="77777777" w:rsidTr="003077D7">
        <w:tc>
          <w:tcPr>
            <w:tcW w:w="4815" w:type="dxa"/>
          </w:tcPr>
          <w:p w14:paraId="65E5B73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Отчет по практике</w:t>
            </w:r>
          </w:p>
        </w:tc>
        <w:tc>
          <w:tcPr>
            <w:tcW w:w="2406" w:type="dxa"/>
          </w:tcPr>
          <w:p w14:paraId="38B3954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5C73CBD8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10+</w:t>
            </w:r>
          </w:p>
        </w:tc>
      </w:tr>
      <w:tr w:rsidR="00AC6788" w:rsidRPr="001A2543" w14:paraId="79E66CDF" w14:textId="77777777" w:rsidTr="003077D7">
        <w:tc>
          <w:tcPr>
            <w:tcW w:w="4815" w:type="dxa"/>
          </w:tcPr>
          <w:p w14:paraId="39858489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3 курс или вторая работа)</w:t>
            </w:r>
          </w:p>
        </w:tc>
        <w:tc>
          <w:tcPr>
            <w:tcW w:w="2406" w:type="dxa"/>
          </w:tcPr>
          <w:p w14:paraId="523A53E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–30</w:t>
            </w:r>
          </w:p>
        </w:tc>
        <w:tc>
          <w:tcPr>
            <w:tcW w:w="2407" w:type="dxa"/>
          </w:tcPr>
          <w:p w14:paraId="22B0F65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2894AD1" w14:textId="77777777" w:rsidTr="003077D7">
        <w:tc>
          <w:tcPr>
            <w:tcW w:w="4815" w:type="dxa"/>
          </w:tcPr>
          <w:p w14:paraId="17EB92FC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 (4 курс)</w:t>
            </w:r>
          </w:p>
        </w:tc>
        <w:tc>
          <w:tcPr>
            <w:tcW w:w="2406" w:type="dxa"/>
          </w:tcPr>
          <w:p w14:paraId="43729DA5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–40</w:t>
            </w:r>
          </w:p>
        </w:tc>
        <w:tc>
          <w:tcPr>
            <w:tcW w:w="2407" w:type="dxa"/>
          </w:tcPr>
          <w:p w14:paraId="1F16A374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20+</w:t>
            </w:r>
          </w:p>
        </w:tc>
      </w:tr>
      <w:tr w:rsidR="00AC6788" w:rsidRPr="001A2543" w14:paraId="43EB3CD6" w14:textId="77777777" w:rsidTr="003077D7">
        <w:tc>
          <w:tcPr>
            <w:tcW w:w="4815" w:type="dxa"/>
          </w:tcPr>
          <w:p w14:paraId="28081E2D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НИР, КП и КР (5, 6 курсы)</w:t>
            </w:r>
          </w:p>
        </w:tc>
        <w:tc>
          <w:tcPr>
            <w:tcW w:w="2406" w:type="dxa"/>
          </w:tcPr>
          <w:p w14:paraId="5A7A6D8D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–50</w:t>
            </w:r>
          </w:p>
        </w:tc>
        <w:tc>
          <w:tcPr>
            <w:tcW w:w="2407" w:type="dxa"/>
          </w:tcPr>
          <w:p w14:paraId="25C9A5D2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30+</w:t>
            </w:r>
          </w:p>
        </w:tc>
      </w:tr>
      <w:tr w:rsidR="00AC6788" w:rsidRPr="001A2543" w14:paraId="1B41B8A5" w14:textId="77777777" w:rsidTr="003077D7">
        <w:tc>
          <w:tcPr>
            <w:tcW w:w="4815" w:type="dxa"/>
          </w:tcPr>
          <w:p w14:paraId="3289A586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бакалавра</w:t>
            </w:r>
          </w:p>
        </w:tc>
        <w:tc>
          <w:tcPr>
            <w:tcW w:w="2406" w:type="dxa"/>
          </w:tcPr>
          <w:p w14:paraId="659FDFF7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60–80</w:t>
            </w:r>
          </w:p>
        </w:tc>
        <w:tc>
          <w:tcPr>
            <w:tcW w:w="2407" w:type="dxa"/>
          </w:tcPr>
          <w:p w14:paraId="41600236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  <w:tr w:rsidR="00AC6788" w:rsidRPr="001A2543" w14:paraId="7CA16D28" w14:textId="77777777" w:rsidTr="003077D7">
        <w:tc>
          <w:tcPr>
            <w:tcW w:w="4815" w:type="dxa"/>
          </w:tcPr>
          <w:p w14:paraId="4355626A" w14:textId="77777777" w:rsidR="00AC6788" w:rsidRPr="001A2543" w:rsidRDefault="00AC6788" w:rsidP="003077D7">
            <w:pPr>
              <w:ind w:firstLine="0"/>
              <w:rPr>
                <w:szCs w:val="28"/>
              </w:rPr>
            </w:pPr>
            <w:r w:rsidRPr="001A2543">
              <w:rPr>
                <w:szCs w:val="28"/>
              </w:rPr>
              <w:t>РПЗ к ВКР специалиста и магистра</w:t>
            </w:r>
          </w:p>
        </w:tc>
        <w:tc>
          <w:tcPr>
            <w:tcW w:w="2406" w:type="dxa"/>
          </w:tcPr>
          <w:p w14:paraId="3DAD597F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80–110</w:t>
            </w:r>
          </w:p>
        </w:tc>
        <w:tc>
          <w:tcPr>
            <w:tcW w:w="2407" w:type="dxa"/>
          </w:tcPr>
          <w:p w14:paraId="3E4F2093" w14:textId="77777777" w:rsidR="00AC6788" w:rsidRPr="001A2543" w:rsidRDefault="00AC6788" w:rsidP="003077D7">
            <w:pPr>
              <w:ind w:firstLine="0"/>
              <w:jc w:val="center"/>
              <w:rPr>
                <w:szCs w:val="28"/>
              </w:rPr>
            </w:pPr>
            <w:r w:rsidRPr="001A2543">
              <w:rPr>
                <w:szCs w:val="28"/>
              </w:rPr>
              <w:t>40+</w:t>
            </w:r>
          </w:p>
        </w:tc>
      </w:tr>
    </w:tbl>
    <w:p w14:paraId="18E1F7EC" w14:textId="77777777" w:rsidR="00AC6788" w:rsidRPr="001A2543" w:rsidRDefault="00AC6788" w:rsidP="00914605">
      <w:pPr>
        <w:rPr>
          <w:szCs w:val="28"/>
        </w:rPr>
      </w:pPr>
    </w:p>
    <w:p w14:paraId="5ADB0A2B" w14:textId="7F0AE0AF" w:rsidR="00D43F7D" w:rsidRPr="001A2543" w:rsidRDefault="00E02B29" w:rsidP="00E02B29">
      <w:pPr>
        <w:rPr>
          <w:szCs w:val="28"/>
        </w:rPr>
      </w:pPr>
      <w:r w:rsidRPr="001A2543">
        <w:rPr>
          <w:szCs w:val="28"/>
        </w:rPr>
        <w:t>При оформлении РПЗ</w:t>
      </w:r>
      <w:r w:rsidR="00D43F7D" w:rsidRPr="001A2543">
        <w:rPr>
          <w:szCs w:val="28"/>
        </w:rPr>
        <w:t xml:space="preserve"> и </w:t>
      </w:r>
      <w:r w:rsidR="0011502C" w:rsidRPr="001A2543">
        <w:rPr>
          <w:szCs w:val="28"/>
        </w:rPr>
        <w:t>О</w:t>
      </w:r>
      <w:r w:rsidR="00D43F7D" w:rsidRPr="001A2543">
        <w:rPr>
          <w:szCs w:val="28"/>
        </w:rPr>
        <w:t>тчетов</w:t>
      </w:r>
      <w:r w:rsidRPr="001A2543">
        <w:rPr>
          <w:szCs w:val="28"/>
        </w:rPr>
        <w:t xml:space="preserve"> необходимо руководствоваться</w:t>
      </w:r>
      <w:r w:rsidR="00D43F7D" w:rsidRPr="001A2543">
        <w:rPr>
          <w:szCs w:val="28"/>
        </w:rPr>
        <w:t xml:space="preserve"> следующими нормативными документами:</w:t>
      </w:r>
    </w:p>
    <w:p w14:paraId="3E275551" w14:textId="5EB1B5DC" w:rsidR="00D43F7D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</w:t>
      </w:r>
      <w:r w:rsidR="00D43F7D" w:rsidRPr="001A2543">
        <w:rPr>
          <w:szCs w:val="28"/>
        </w:rPr>
        <w:t>е</w:t>
      </w:r>
      <w:r w:rsidR="00914605" w:rsidRPr="001A2543">
        <w:rPr>
          <w:szCs w:val="28"/>
        </w:rPr>
        <w:t xml:space="preserve"> Университета</w:t>
      </w:r>
      <w:r w:rsidRPr="001A2543">
        <w:rPr>
          <w:szCs w:val="28"/>
        </w:rPr>
        <w:t xml:space="preserve"> «О порядке </w:t>
      </w:r>
      <w:r w:rsidR="00914605" w:rsidRPr="001A2543">
        <w:rPr>
          <w:szCs w:val="28"/>
        </w:rPr>
        <w:t>организации и проведения курсового проектирования</w:t>
      </w:r>
      <w:r w:rsidRPr="001A2543">
        <w:rPr>
          <w:szCs w:val="28"/>
        </w:rPr>
        <w:t>»</w:t>
      </w:r>
      <w:r w:rsidR="0011502C" w:rsidRPr="001A2543">
        <w:rPr>
          <w:szCs w:val="28"/>
        </w:rPr>
        <w:t>;</w:t>
      </w:r>
    </w:p>
    <w:p w14:paraId="66F1B84F" w14:textId="2FBC1D03" w:rsidR="0011502C" w:rsidRPr="001A2543" w:rsidRDefault="00D43F7D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914605" w:rsidRPr="001A2543">
        <w:rPr>
          <w:szCs w:val="28"/>
        </w:rPr>
        <w:t xml:space="preserve"> «О порядке организации и проведения практики студентов»</w:t>
      </w:r>
      <w:r w:rsidR="0011502C" w:rsidRPr="001A2543">
        <w:rPr>
          <w:szCs w:val="28"/>
        </w:rPr>
        <w:t>;</w:t>
      </w:r>
    </w:p>
    <w:p w14:paraId="6E582C4D" w14:textId="71F71A62" w:rsidR="00E02B29" w:rsidRPr="001A2543" w:rsidRDefault="0011502C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Положение Университета</w:t>
      </w:r>
      <w:r w:rsidR="001C6AC8" w:rsidRPr="001A2543">
        <w:rPr>
          <w:szCs w:val="28"/>
        </w:rPr>
        <w:t xml:space="preserve"> «О порядке подготовки выпускной квалификационной работы …» </w:t>
      </w:r>
      <w:r w:rsidRPr="001A2543">
        <w:rPr>
          <w:szCs w:val="28"/>
        </w:rPr>
        <w:t>с Приложениями;</w:t>
      </w:r>
    </w:p>
    <w:p w14:paraId="26BDFAA1" w14:textId="1D20EDFD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 7.32-2017 Отчет о научно-исследовательской работе. Структура и правил</w:t>
      </w:r>
      <w:r w:rsidR="00D934CD" w:rsidRPr="001A2543">
        <w:rPr>
          <w:szCs w:val="28"/>
        </w:rPr>
        <w:t xml:space="preserve"> </w:t>
      </w:r>
      <w:r w:rsidRPr="001A2543">
        <w:rPr>
          <w:szCs w:val="28"/>
        </w:rPr>
        <w:t>оформления;</w:t>
      </w:r>
    </w:p>
    <w:p w14:paraId="6144C834" w14:textId="3BDC3D38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3C5C46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3C5C46" w:rsidRPr="001A2543">
        <w:rPr>
          <w:szCs w:val="28"/>
        </w:rPr>
        <w:t>0.9</w:t>
      </w:r>
      <w:r w:rsidRPr="001A2543">
        <w:rPr>
          <w:szCs w:val="28"/>
        </w:rPr>
        <w:t>9-</w:t>
      </w:r>
      <w:r w:rsidR="003C5C46" w:rsidRPr="001A2543">
        <w:rPr>
          <w:szCs w:val="28"/>
        </w:rPr>
        <w:t>2018 Система стандартов по информации, библиотечному и издательскому делу.</w:t>
      </w:r>
      <w:r w:rsidRPr="001A2543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 xml:space="preserve">ГОСТ </w:t>
      </w:r>
      <w:r w:rsidR="00C670F8" w:rsidRPr="001A2543">
        <w:rPr>
          <w:szCs w:val="28"/>
        </w:rPr>
        <w:t xml:space="preserve">Р </w:t>
      </w:r>
      <w:r w:rsidRPr="001A2543">
        <w:rPr>
          <w:szCs w:val="28"/>
        </w:rPr>
        <w:t>7.</w:t>
      </w:r>
      <w:r w:rsidR="00C670F8" w:rsidRPr="001A2543">
        <w:rPr>
          <w:szCs w:val="28"/>
        </w:rPr>
        <w:t>0.</w:t>
      </w:r>
      <w:r w:rsidRPr="001A2543">
        <w:rPr>
          <w:szCs w:val="28"/>
        </w:rPr>
        <w:t>12-</w:t>
      </w:r>
      <w:r w:rsidR="00C670F8" w:rsidRPr="001A2543">
        <w:rPr>
          <w:szCs w:val="28"/>
        </w:rPr>
        <w:t>2011</w:t>
      </w:r>
      <w:r w:rsidRPr="001A2543">
        <w:rPr>
          <w:szCs w:val="28"/>
        </w:rPr>
        <w:t xml:space="preserve"> </w:t>
      </w:r>
      <w:r w:rsidR="00C670F8" w:rsidRPr="001A2543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A2543">
        <w:rPr>
          <w:szCs w:val="28"/>
        </w:rPr>
        <w:t xml:space="preserve">Сокращение слов </w:t>
      </w:r>
      <w:r w:rsidR="00C670F8" w:rsidRPr="001A2543">
        <w:rPr>
          <w:szCs w:val="28"/>
        </w:rPr>
        <w:t xml:space="preserve">и словосочетаний </w:t>
      </w:r>
      <w:r w:rsidRPr="001A2543">
        <w:rPr>
          <w:szCs w:val="28"/>
        </w:rPr>
        <w:t>на русском языке</w:t>
      </w:r>
      <w:r w:rsidR="00C670F8" w:rsidRPr="001A2543">
        <w:rPr>
          <w:szCs w:val="28"/>
        </w:rPr>
        <w:t>. Общие требования и правила</w:t>
      </w:r>
      <w:r w:rsidRPr="001A2543">
        <w:rPr>
          <w:szCs w:val="28"/>
        </w:rPr>
        <w:t>;</w:t>
      </w:r>
    </w:p>
    <w:p w14:paraId="5FA6A5FB" w14:textId="1905CE34" w:rsidR="00E02B29" w:rsidRPr="001A2543" w:rsidRDefault="00E02B29" w:rsidP="0011502C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A2543">
        <w:rPr>
          <w:szCs w:val="28"/>
        </w:rPr>
        <w:t>ГОСТ</w:t>
      </w:r>
      <w:r w:rsidR="00712227" w:rsidRPr="001A2543">
        <w:rPr>
          <w:szCs w:val="28"/>
        </w:rPr>
        <w:t xml:space="preserve"> Р</w:t>
      </w:r>
      <w:r w:rsidRPr="001A2543">
        <w:rPr>
          <w:szCs w:val="28"/>
        </w:rPr>
        <w:t xml:space="preserve"> 7.</w:t>
      </w:r>
      <w:r w:rsidR="00712227" w:rsidRPr="001A2543">
        <w:rPr>
          <w:szCs w:val="28"/>
        </w:rPr>
        <w:t>0.</w:t>
      </w:r>
      <w:r w:rsidR="00C93133" w:rsidRPr="001A2543">
        <w:rPr>
          <w:szCs w:val="28"/>
        </w:rPr>
        <w:t>100</w:t>
      </w:r>
      <w:r w:rsidRPr="001A2543">
        <w:rPr>
          <w:szCs w:val="28"/>
        </w:rPr>
        <w:t>-20</w:t>
      </w:r>
      <w:r w:rsidR="00C93133" w:rsidRPr="001A2543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A2543">
        <w:rPr>
          <w:szCs w:val="28"/>
        </w:rPr>
        <w:t>.</w:t>
      </w:r>
    </w:p>
    <w:p w14:paraId="4429FFDE" w14:textId="4215A046" w:rsidR="0084418D" w:rsidRPr="004902F8" w:rsidRDefault="00D4234D" w:rsidP="004902F8">
      <w:pPr>
        <w:pStyle w:val="Heading1"/>
      </w:pPr>
      <w:bookmarkStart w:id="5" w:name="_Toc175418210"/>
      <w:r w:rsidRPr="004902F8">
        <w:lastRenderedPageBreak/>
        <w:t>1</w:t>
      </w:r>
      <w:r w:rsidR="00CA2E7C" w:rsidRPr="004902F8">
        <w:t>.</w:t>
      </w:r>
      <w:r w:rsidRPr="004902F8">
        <w:t xml:space="preserve"> </w:t>
      </w:r>
      <w:r w:rsidR="00784198" w:rsidRPr="004902F8">
        <w:t>С</w:t>
      </w:r>
      <w:r w:rsidR="0091370E" w:rsidRPr="004902F8">
        <w:t>труктура</w:t>
      </w:r>
      <w:r w:rsidR="00784198" w:rsidRPr="004902F8">
        <w:t xml:space="preserve"> </w:t>
      </w:r>
      <w:r w:rsidR="00CA2E7C" w:rsidRPr="004902F8">
        <w:t>расчетно-пояснительной записки</w:t>
      </w:r>
      <w:bookmarkEnd w:id="5"/>
    </w:p>
    <w:p w14:paraId="2D5A67F2" w14:textId="0A80E2DD" w:rsidR="005B3C6A" w:rsidRPr="001E31B6" w:rsidRDefault="005B3C6A" w:rsidP="005E2EC3">
      <w:pPr>
        <w:rPr>
          <w:szCs w:val="28"/>
        </w:rPr>
      </w:pPr>
      <w:bookmarkStart w:id="6" w:name="_Toc517821219"/>
      <w:r w:rsidRPr="001E31B6">
        <w:rPr>
          <w:szCs w:val="28"/>
        </w:rPr>
        <w:t xml:space="preserve">В </w:t>
      </w:r>
      <w:r w:rsidR="001C6AC8">
        <w:rPr>
          <w:szCs w:val="28"/>
        </w:rPr>
        <w:t>РПЗ</w:t>
      </w:r>
      <w:r w:rsidRPr="001E31B6">
        <w:rPr>
          <w:szCs w:val="28"/>
        </w:rPr>
        <w:t xml:space="preserve"> </w:t>
      </w:r>
      <w:r w:rsidR="00EC2974">
        <w:rPr>
          <w:szCs w:val="28"/>
        </w:rPr>
        <w:t xml:space="preserve">к ВКР/НИР/КП/КР </w:t>
      </w:r>
      <w:r w:rsidRPr="001E31B6">
        <w:rPr>
          <w:szCs w:val="28"/>
        </w:rPr>
        <w:t xml:space="preserve">входят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476C4B3E" w14:textId="3C2A2F8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календарный план (только для </w:t>
      </w:r>
      <w:r w:rsidR="001F7B98">
        <w:rPr>
          <w:szCs w:val="28"/>
        </w:rPr>
        <w:t>ВКР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208F57AD" w14:textId="30737959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АННОТАЦИЯ</w:t>
      </w:r>
      <w:r w:rsidR="005B3C6A" w:rsidRPr="001E31B6">
        <w:rPr>
          <w:szCs w:val="28"/>
        </w:rPr>
        <w:t xml:space="preserve"> (только для </w:t>
      </w:r>
      <w:r w:rsidR="001F7B98">
        <w:rPr>
          <w:szCs w:val="28"/>
        </w:rPr>
        <w:t>ВКР</w:t>
      </w:r>
      <w:r w:rsidR="005B3C6A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18ADAC88" w14:textId="0C00D636" w:rsidR="005B3C6A" w:rsidRPr="001E31B6" w:rsidRDefault="00EE12C2" w:rsidP="0069451A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ПРИЛОЖЕНИЯ </w:t>
      </w:r>
      <w:r w:rsidR="00FF43E7" w:rsidRPr="001E31B6">
        <w:rPr>
          <w:szCs w:val="28"/>
        </w:rPr>
        <w:t>(</w:t>
      </w:r>
      <w:r w:rsidR="008D55D4" w:rsidRPr="001E31B6">
        <w:rPr>
          <w:szCs w:val="28"/>
        </w:rPr>
        <w:t>для ВКР – обязательно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как минимум</w:t>
      </w:r>
      <w:r w:rsidR="006C07D5" w:rsidRPr="001E31B6">
        <w:rPr>
          <w:szCs w:val="28"/>
        </w:rPr>
        <w:t>,</w:t>
      </w:r>
      <w:r w:rsidR="008D55D4" w:rsidRPr="001E31B6">
        <w:rPr>
          <w:szCs w:val="28"/>
        </w:rPr>
        <w:t xml:space="preserve"> одно приложение (ПРИЛОЖЕНИЕ А), для остальных видов работ – </w:t>
      </w:r>
      <w:r w:rsidR="00FF43E7" w:rsidRPr="001E31B6">
        <w:rPr>
          <w:szCs w:val="28"/>
        </w:rPr>
        <w:t>опционально)</w:t>
      </w:r>
    </w:p>
    <w:p w14:paraId="7EDEE0E4" w14:textId="3D1E4B92" w:rsidR="00A05785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1F7B98">
        <w:rPr>
          <w:szCs w:val="28"/>
        </w:rPr>
        <w:t xml:space="preserve">следующих </w:t>
      </w:r>
      <w:r w:rsidRPr="001E31B6">
        <w:rPr>
          <w:szCs w:val="28"/>
        </w:rPr>
        <w:t xml:space="preserve">элементов РПЗ не нумеруются </w:t>
      </w:r>
      <w:r w:rsidR="00E34D8B" w:rsidRPr="001E31B6">
        <w:rPr>
          <w:szCs w:val="28"/>
        </w:rPr>
        <w:t xml:space="preserve">АННОТАЦИЯ,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ПРИЛОЖЕНИЕ А</w:t>
      </w:r>
      <w:r w:rsidR="006C07D5" w:rsidRPr="001E31B6">
        <w:rPr>
          <w:szCs w:val="28"/>
        </w:rPr>
        <w:t xml:space="preserve"> (</w:t>
      </w:r>
      <w:r w:rsidR="006765BF">
        <w:rPr>
          <w:szCs w:val="28"/>
        </w:rPr>
        <w:t xml:space="preserve">последнее – </w:t>
      </w:r>
      <w:r w:rsidR="006C07D5" w:rsidRPr="001E31B6">
        <w:rPr>
          <w:szCs w:val="28"/>
        </w:rPr>
        <w:t>обязательно для ВКР).</w:t>
      </w:r>
      <w:r w:rsidRPr="001E31B6">
        <w:rPr>
          <w:szCs w:val="28"/>
        </w:rPr>
        <w:t xml:space="preserve"> Жирным шрифтом отмечены обязательные структурные элементы РПЗ. Каждый структурный элемент РПЗ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261B7A9" w14:textId="24347336" w:rsidR="00EC2974" w:rsidRPr="001E31B6" w:rsidRDefault="00EC2974" w:rsidP="00EC2974">
      <w:pPr>
        <w:rPr>
          <w:szCs w:val="28"/>
        </w:rPr>
      </w:pPr>
      <w:r>
        <w:rPr>
          <w:szCs w:val="28"/>
        </w:rPr>
        <w:t xml:space="preserve">Отчет по практике состоит из </w:t>
      </w:r>
      <w:r w:rsidRPr="001E31B6">
        <w:rPr>
          <w:szCs w:val="28"/>
        </w:rPr>
        <w:t>следующи</w:t>
      </w:r>
      <w:r>
        <w:rPr>
          <w:szCs w:val="28"/>
        </w:rPr>
        <w:t>х</w:t>
      </w:r>
      <w:r w:rsidRPr="001E31B6">
        <w:rPr>
          <w:szCs w:val="28"/>
        </w:rPr>
        <w:t xml:space="preserve"> элемент</w:t>
      </w:r>
      <w:r>
        <w:rPr>
          <w:szCs w:val="28"/>
        </w:rPr>
        <w:t>ов</w:t>
      </w:r>
      <w:r w:rsidRPr="001E31B6">
        <w:rPr>
          <w:szCs w:val="28"/>
        </w:rPr>
        <w:t>:</w:t>
      </w:r>
    </w:p>
    <w:p w14:paraId="39CFAFA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>
        <w:rPr>
          <w:szCs w:val="28"/>
        </w:rPr>
        <w:t>;</w:t>
      </w:r>
    </w:p>
    <w:p w14:paraId="6F926AAA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ехническое задание</w:t>
      </w:r>
      <w:r>
        <w:rPr>
          <w:szCs w:val="28"/>
        </w:rPr>
        <w:t>;</w:t>
      </w:r>
    </w:p>
    <w:p w14:paraId="35401537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>
        <w:rPr>
          <w:szCs w:val="28"/>
        </w:rPr>
        <w:t>;</w:t>
      </w:r>
    </w:p>
    <w:p w14:paraId="767AA470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 (при необходимости)</w:t>
      </w:r>
      <w:r>
        <w:rPr>
          <w:szCs w:val="28"/>
        </w:rPr>
        <w:t>;</w:t>
      </w:r>
    </w:p>
    <w:p w14:paraId="5A034523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>
        <w:rPr>
          <w:szCs w:val="28"/>
        </w:rPr>
        <w:t>;</w:t>
      </w:r>
    </w:p>
    <w:p w14:paraId="4A8031A5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>
        <w:rPr>
          <w:szCs w:val="28"/>
        </w:rPr>
        <w:t xml:space="preserve">разделенная на </w:t>
      </w:r>
      <w:r w:rsidRPr="001E31B6">
        <w:rPr>
          <w:szCs w:val="28"/>
        </w:rPr>
        <w:t>разделы, подразделы</w:t>
      </w:r>
      <w:r>
        <w:rPr>
          <w:szCs w:val="28"/>
        </w:rPr>
        <w:t xml:space="preserve"> и</w:t>
      </w:r>
      <w:r w:rsidRPr="001E31B6">
        <w:rPr>
          <w:szCs w:val="28"/>
        </w:rPr>
        <w:t xml:space="preserve"> пункты)</w:t>
      </w:r>
      <w:r>
        <w:rPr>
          <w:szCs w:val="28"/>
        </w:rPr>
        <w:t>;</w:t>
      </w:r>
    </w:p>
    <w:p w14:paraId="32FD704B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lastRenderedPageBreak/>
        <w:t>ЗАКЛЮЧЕНИЕ</w:t>
      </w:r>
    </w:p>
    <w:p w14:paraId="3FC9AF8F" w14:textId="77777777" w:rsidR="00EC2974" w:rsidRPr="001E31B6" w:rsidRDefault="00EC2974" w:rsidP="00EC2974">
      <w:pPr>
        <w:pStyle w:val="ListParagraph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4CA6EE72" w14:textId="128FE3D4" w:rsidR="00657E91" w:rsidRPr="001E31B6" w:rsidRDefault="00657E91" w:rsidP="00657E91">
      <w:pPr>
        <w:pStyle w:val="Heading2"/>
        <w:rPr>
          <w:szCs w:val="28"/>
        </w:rPr>
      </w:pPr>
      <w:bookmarkStart w:id="7" w:name="_Toc175418211"/>
      <w:r w:rsidRPr="001E31B6">
        <w:rPr>
          <w:szCs w:val="28"/>
        </w:rPr>
        <w:t>1.1. Титульный лист</w:t>
      </w:r>
      <w:bookmarkEnd w:id="7"/>
    </w:p>
    <w:p w14:paraId="589BAB37" w14:textId="5974F548" w:rsidR="00250878" w:rsidRPr="001E31B6" w:rsidRDefault="00250878" w:rsidP="00250878">
      <w:pPr>
        <w:rPr>
          <w:szCs w:val="28"/>
        </w:rPr>
      </w:pPr>
      <w:r>
        <w:rPr>
          <w:szCs w:val="28"/>
        </w:rPr>
        <w:t>Заполнение титульного листа детально описано в разделе 2</w:t>
      </w:r>
      <w:r w:rsidRPr="001E31B6">
        <w:rPr>
          <w:szCs w:val="28"/>
        </w:rPr>
        <w:t>.</w:t>
      </w:r>
    </w:p>
    <w:p w14:paraId="3D04AF2E" w14:textId="1A6AE364" w:rsidR="00657E91" w:rsidRPr="001E31B6" w:rsidRDefault="00657E91" w:rsidP="00657E91">
      <w:pPr>
        <w:pStyle w:val="Heading2"/>
        <w:rPr>
          <w:szCs w:val="28"/>
        </w:rPr>
      </w:pPr>
      <w:bookmarkStart w:id="8" w:name="_Toc175418212"/>
      <w:r w:rsidRPr="001E31B6">
        <w:rPr>
          <w:szCs w:val="28"/>
        </w:rPr>
        <w:t>1.2. Техническое задание</w:t>
      </w:r>
      <w:bookmarkEnd w:id="8"/>
    </w:p>
    <w:p w14:paraId="5C1CCF91" w14:textId="2DB399DB" w:rsidR="000D527E" w:rsidRPr="001E31B6" w:rsidRDefault="008D59CA" w:rsidP="008F1143">
      <w:pPr>
        <w:rPr>
          <w:szCs w:val="28"/>
        </w:rPr>
      </w:pPr>
      <w:r>
        <w:rPr>
          <w:szCs w:val="28"/>
        </w:rPr>
        <w:t xml:space="preserve">Заполнение листа </w:t>
      </w:r>
      <w:r w:rsidR="001F7B98">
        <w:rPr>
          <w:szCs w:val="28"/>
        </w:rPr>
        <w:t>ТЗ</w:t>
      </w:r>
      <w:r>
        <w:rPr>
          <w:szCs w:val="28"/>
        </w:rPr>
        <w:t xml:space="preserve"> детально описано в </w:t>
      </w:r>
      <w:r w:rsidR="00F55610">
        <w:rPr>
          <w:szCs w:val="28"/>
        </w:rPr>
        <w:t>под</w:t>
      </w:r>
      <w:r>
        <w:rPr>
          <w:szCs w:val="28"/>
        </w:rPr>
        <w:t>раздел</w:t>
      </w:r>
      <w:r w:rsidR="00F55610">
        <w:rPr>
          <w:szCs w:val="28"/>
        </w:rPr>
        <w:t>ах</w:t>
      </w:r>
      <w:r>
        <w:rPr>
          <w:szCs w:val="28"/>
        </w:rPr>
        <w:t xml:space="preserve"> </w:t>
      </w:r>
      <w:r w:rsidR="00250878">
        <w:rPr>
          <w:szCs w:val="28"/>
        </w:rPr>
        <w:t>3</w:t>
      </w:r>
      <w:r w:rsidR="001F7B98">
        <w:rPr>
          <w:szCs w:val="28"/>
        </w:rPr>
        <w:t>.1–</w:t>
      </w:r>
      <w:r w:rsidR="00250878">
        <w:rPr>
          <w:szCs w:val="28"/>
        </w:rPr>
        <w:t>3.</w:t>
      </w:r>
      <w:r w:rsidR="001F7B98">
        <w:rPr>
          <w:szCs w:val="28"/>
        </w:rPr>
        <w:t>3</w:t>
      </w:r>
      <w:r w:rsidR="00F55610">
        <w:rPr>
          <w:szCs w:val="28"/>
        </w:rPr>
        <w:t>, 3.5</w:t>
      </w:r>
      <w:r w:rsidR="009177E9" w:rsidRPr="001E31B6">
        <w:rPr>
          <w:szCs w:val="28"/>
        </w:rPr>
        <w:t>.</w:t>
      </w:r>
    </w:p>
    <w:p w14:paraId="7434C0BF" w14:textId="1806455A" w:rsidR="00657E91" w:rsidRDefault="00657E91" w:rsidP="00657E91">
      <w:pPr>
        <w:pStyle w:val="Heading2"/>
      </w:pPr>
      <w:bookmarkStart w:id="9" w:name="_Toc175418213"/>
      <w:r w:rsidRPr="006265DF">
        <w:t>1.</w:t>
      </w:r>
      <w:r>
        <w:t>3.</w:t>
      </w:r>
      <w:r w:rsidRPr="006265DF">
        <w:t xml:space="preserve"> </w:t>
      </w:r>
      <w:r>
        <w:t>Календарный план</w:t>
      </w:r>
      <w:r w:rsidRPr="005E2EC3">
        <w:t xml:space="preserve"> (ТОЛЬКО ДЛЯ </w:t>
      </w:r>
      <w:r w:rsidR="001F7B98">
        <w:t>ВКР</w:t>
      </w:r>
      <w:r w:rsidRPr="005E2EC3">
        <w:t>)</w:t>
      </w:r>
      <w:bookmarkEnd w:id="9"/>
    </w:p>
    <w:p w14:paraId="39C00582" w14:textId="53ED6E86" w:rsidR="00657E91" w:rsidRDefault="001F7B98" w:rsidP="00657E91">
      <w:r>
        <w:rPr>
          <w:szCs w:val="28"/>
        </w:rPr>
        <w:t xml:space="preserve">Заполнение календарного плана детально описано в </w:t>
      </w:r>
      <w:r w:rsidR="00F55610">
        <w:rPr>
          <w:szCs w:val="28"/>
        </w:rPr>
        <w:t>под</w:t>
      </w:r>
      <w:r>
        <w:rPr>
          <w:szCs w:val="28"/>
        </w:rPr>
        <w:t xml:space="preserve">разделе </w:t>
      </w:r>
      <w:r w:rsidR="00250878">
        <w:rPr>
          <w:szCs w:val="28"/>
        </w:rPr>
        <w:t>3</w:t>
      </w:r>
      <w:r w:rsidRPr="001E31B6">
        <w:rPr>
          <w:szCs w:val="28"/>
        </w:rPr>
        <w:t>.</w:t>
      </w:r>
      <w:r>
        <w:rPr>
          <w:szCs w:val="28"/>
        </w:rPr>
        <w:t>4</w:t>
      </w:r>
      <w:r w:rsidR="009B709A">
        <w:t>.</w:t>
      </w:r>
    </w:p>
    <w:p w14:paraId="1A49CAB5" w14:textId="32B4C098" w:rsidR="0084418D" w:rsidRPr="006265DF" w:rsidRDefault="00B672F5" w:rsidP="0069451A">
      <w:pPr>
        <w:pStyle w:val="Heading2"/>
      </w:pPr>
      <w:bookmarkStart w:id="10" w:name="_Toc175418214"/>
      <w:r w:rsidRPr="006265DF">
        <w:t>1.</w:t>
      </w:r>
      <w:r w:rsidR="002D6DEB">
        <w:t>4</w:t>
      </w:r>
      <w:r w:rsidR="00657E91">
        <w:t>.</w:t>
      </w:r>
      <w:r w:rsidR="00236EEE" w:rsidRPr="006265DF">
        <w:t xml:space="preserve"> </w:t>
      </w:r>
      <w:bookmarkEnd w:id="6"/>
      <w:r w:rsidR="005B3C6A" w:rsidRPr="005E2EC3">
        <w:t>Аннотация</w:t>
      </w:r>
      <w:r w:rsidR="00190515" w:rsidRPr="005E2EC3">
        <w:t xml:space="preserve"> (ТОЛЬКО ДЛЯ </w:t>
      </w:r>
      <w:r w:rsidR="001F7B98">
        <w:t>ВКР</w:t>
      </w:r>
      <w:r w:rsidR="00190515" w:rsidRPr="005E2EC3">
        <w:t>)</w:t>
      </w:r>
      <w:bookmarkEnd w:id="10"/>
      <w:r w:rsidR="00995F6D">
        <w:t xml:space="preserve"> </w:t>
      </w:r>
    </w:p>
    <w:p w14:paraId="592D405F" w14:textId="1D1B2680" w:rsidR="005237BC" w:rsidRDefault="005B3C6A" w:rsidP="001F7B98">
      <w:r w:rsidRPr="005B3C6A">
        <w:t>Аннотация должна</w:t>
      </w:r>
      <w:r w:rsidR="00241A2E" w:rsidRPr="00241A2E">
        <w:t xml:space="preserve"> </w:t>
      </w:r>
      <w:r w:rsidRPr="005B3C6A">
        <w:t>в объеме до одной страницы</w:t>
      </w:r>
      <w:r w:rsidR="00995F6D">
        <w:t xml:space="preserve"> </w:t>
      </w:r>
      <w:r w:rsidRPr="005B3C6A">
        <w:t xml:space="preserve">отражать актуальность, цель и объект </w:t>
      </w:r>
      <w:r w:rsidR="00AC6788">
        <w:t>выполненной ВКР</w:t>
      </w:r>
      <w:r w:rsidRPr="005B3C6A">
        <w:t>.</w:t>
      </w:r>
      <w:r w:rsidR="00A418CD">
        <w:t xml:space="preserve"> </w:t>
      </w:r>
      <w:r w:rsidR="00995F6D">
        <w:t xml:space="preserve">Аннотацию пишут </w:t>
      </w:r>
      <w:r w:rsidR="00A418CD">
        <w:t>ТОЛЬКО НА РУССКОМ ЯЗЫКЕ</w:t>
      </w:r>
      <w:r w:rsidR="001F7B98">
        <w:t xml:space="preserve"> и </w:t>
      </w:r>
      <w:r w:rsidR="00AE7EED">
        <w:t>объемом приблизительно</w:t>
      </w:r>
      <w:r w:rsidR="001F7B98">
        <w:t xml:space="preserve"> 2–3 </w:t>
      </w:r>
      <w:r w:rsidR="00995F6D">
        <w:t xml:space="preserve">абзаца </w:t>
      </w:r>
      <w:r w:rsidR="00AE7EED">
        <w:t xml:space="preserve">– </w:t>
      </w:r>
      <w:r w:rsidR="001F7B98">
        <w:t xml:space="preserve">половину страницы А4. Количество страниц, иллюстраций, таблиц и т.п. в аннотации НЕ </w:t>
      </w:r>
      <w:r w:rsidR="00995F6D">
        <w:t>УКАЗЫВАЮТ</w:t>
      </w:r>
      <w:r w:rsidR="001F7B98">
        <w:t>.</w:t>
      </w:r>
    </w:p>
    <w:p w14:paraId="14A03A6B" w14:textId="6932B3EB" w:rsidR="0084418D" w:rsidRPr="00613043" w:rsidRDefault="00D1489C" w:rsidP="0069451A">
      <w:pPr>
        <w:pStyle w:val="Heading2"/>
      </w:pPr>
      <w:bookmarkStart w:id="11" w:name="_Toc175418215"/>
      <w:r w:rsidRPr="00613043">
        <w:t>1.</w:t>
      </w:r>
      <w:r w:rsidR="002D6DEB">
        <w:t>5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1"/>
    </w:p>
    <w:p w14:paraId="5812F757" w14:textId="310CB39F" w:rsidR="00202087" w:rsidRDefault="00613043" w:rsidP="0069451A">
      <w:r w:rsidRPr="00613043">
        <w:t xml:space="preserve">В содержании </w:t>
      </w:r>
      <w:r w:rsidR="00995F6D" w:rsidRPr="00613043">
        <w:t>привод</w:t>
      </w:r>
      <w:r w:rsidR="00995F6D">
        <w:t>ят</w:t>
      </w:r>
      <w:r w:rsidR="00995F6D" w:rsidRPr="00613043">
        <w:t xml:space="preserve"> </w:t>
      </w:r>
      <w:r w:rsidRPr="00613043">
        <w:t xml:space="preserve">перечень частей и разделов </w:t>
      </w:r>
      <w:r w:rsidR="007C55ED">
        <w:t>РПЗ</w:t>
      </w:r>
      <w:r w:rsidR="00AC6788">
        <w:t xml:space="preserve"> и Отчетов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</w:t>
      </w:r>
      <w:r w:rsidR="00995F6D" w:rsidRPr="00AC6788">
        <w:rPr>
          <w:b/>
          <w:bCs/>
          <w:u w:val="single"/>
        </w:rPr>
        <w:t>Аннотаци</w:t>
      </w:r>
      <w:r w:rsidR="00995F6D">
        <w:rPr>
          <w:b/>
          <w:bCs/>
          <w:u w:val="single"/>
        </w:rPr>
        <w:t>ю</w:t>
      </w:r>
      <w:r w:rsidR="00995F6D" w:rsidRPr="00AC6788">
        <w:rPr>
          <w:b/>
          <w:bCs/>
          <w:u w:val="single"/>
        </w:rPr>
        <w:t xml:space="preserve"> </w:t>
      </w:r>
      <w:r w:rsidR="00995F6D">
        <w:rPr>
          <w:b/>
          <w:bCs/>
          <w:u w:val="single"/>
        </w:rPr>
        <w:t xml:space="preserve">не включают </w:t>
      </w:r>
      <w:r w:rsidRPr="00AC6788">
        <w:rPr>
          <w:b/>
          <w:bCs/>
          <w:u w:val="single"/>
        </w:rPr>
        <w:t>в содержание</w:t>
      </w:r>
      <w:r w:rsidRPr="00AC6788">
        <w:rPr>
          <w:b/>
          <w:bCs/>
        </w:rPr>
        <w:t>.</w:t>
      </w:r>
      <w:r w:rsidR="001012E0" w:rsidRPr="00AC6788">
        <w:rPr>
          <w:b/>
          <w:bCs/>
        </w:rPr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1012E0">
        <w:t>.</w:t>
      </w:r>
      <w:r w:rsidR="008029CF" w:rsidRPr="008C0B9C">
        <w:t xml:space="preserve"> </w:t>
      </w:r>
      <w:r w:rsidR="008029CF">
        <w:t>Для этого в</w:t>
      </w:r>
      <w:r w:rsidR="00AC6788">
        <w:t xml:space="preserve"> бланке РПЗ и Отчетов</w:t>
      </w:r>
      <w:r w:rsidR="008029CF">
        <w:t xml:space="preserve"> прописаны соответствующие стили </w:t>
      </w:r>
      <w:r w:rsidR="008029CF">
        <w:rPr>
          <w:lang w:val="en-US"/>
        </w:rPr>
        <w:t>TOC</w:t>
      </w:r>
      <w:r w:rsidR="008029CF" w:rsidRPr="008C0B9C">
        <w:t xml:space="preserve">1, </w:t>
      </w:r>
      <w:r w:rsidR="008029CF">
        <w:rPr>
          <w:lang w:val="en-US"/>
        </w:rPr>
        <w:t>TOC</w:t>
      </w:r>
      <w:r w:rsidR="008029CF" w:rsidRPr="008C0B9C">
        <w:t xml:space="preserve">2 </w:t>
      </w:r>
      <w:r w:rsidR="008029CF">
        <w:t xml:space="preserve">и </w:t>
      </w:r>
      <w:r w:rsidR="008029CF">
        <w:rPr>
          <w:lang w:val="en-US"/>
        </w:rPr>
        <w:t>TOC</w:t>
      </w:r>
      <w:r w:rsidR="008029CF" w:rsidRPr="008C0B9C">
        <w:t>3.</w:t>
      </w:r>
      <w:r w:rsidR="0095548C">
        <w:t xml:space="preserve"> Для того, чтобы содержание было сформировано автоматически, заголовки разделов должны быть </w:t>
      </w:r>
      <w:r w:rsidR="00AC6788">
        <w:t>отформатированы</w:t>
      </w:r>
      <w:r w:rsidR="0095548C">
        <w:t xml:space="preserve"> </w:t>
      </w:r>
      <w:r w:rsidR="00AC6788">
        <w:t xml:space="preserve">стилем </w:t>
      </w:r>
      <w:r w:rsidR="0095548C">
        <w:t>«Заголовок 1</w:t>
      </w:r>
      <w:r w:rsidR="005237BC">
        <w:t>»</w:t>
      </w:r>
      <w:r w:rsidR="00AC6788">
        <w:t>,</w:t>
      </w:r>
      <w:r w:rsidR="005237BC">
        <w:t xml:space="preserve"> </w:t>
      </w:r>
      <w:r w:rsidR="0095548C">
        <w:t xml:space="preserve">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>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>»</w:t>
      </w:r>
      <w:r w:rsidR="0095548C">
        <w:t>.</w:t>
      </w:r>
    </w:p>
    <w:p w14:paraId="1EF2BCCF" w14:textId="27B3289A" w:rsidR="000B6600" w:rsidRDefault="000B6600" w:rsidP="000B6600">
      <w:pPr>
        <w:pStyle w:val="Heading2"/>
      </w:pPr>
      <w:bookmarkStart w:id="12" w:name="_Toc175418216"/>
      <w:r w:rsidRPr="00B06CD3">
        <w:t>1</w:t>
      </w:r>
      <w:r>
        <w:t>.</w:t>
      </w:r>
      <w:r w:rsidR="002D6DEB">
        <w:t>6</w:t>
      </w:r>
      <w:r w:rsidR="00657E91">
        <w:t>.</w:t>
      </w:r>
      <w:r>
        <w:t xml:space="preserve"> Список обозначений и сокращений</w:t>
      </w:r>
      <w:bookmarkEnd w:id="12"/>
    </w:p>
    <w:p w14:paraId="2930A0B0" w14:textId="405C2419" w:rsidR="002437C3" w:rsidRPr="00613043" w:rsidRDefault="000B6600" w:rsidP="008029CF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</w:t>
      </w:r>
      <w:r w:rsidR="008029CF">
        <w:t>таблицей</w:t>
      </w:r>
      <w:r w:rsidR="007E5AA9" w:rsidRPr="001E375D">
        <w:t xml:space="preserve">. </w:t>
      </w:r>
      <w:r w:rsidR="008029CF">
        <w:t xml:space="preserve">В левом столбце </w:t>
      </w:r>
      <w:r w:rsidR="007E5AA9" w:rsidRPr="001E375D">
        <w:t xml:space="preserve">в алфавитном порядке приводят сокращения, условные обозначения, символы, единицы физических величин </w:t>
      </w:r>
      <w:r w:rsidR="007E5AA9" w:rsidRPr="001E375D">
        <w:lastRenderedPageBreak/>
        <w:t>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Pr="000B6600">
        <w:t>Наличие перечня не исключает</w:t>
      </w:r>
      <w:r w:rsidR="00995F6D">
        <w:t xml:space="preserve"> необходимость</w:t>
      </w:r>
      <w:r w:rsidRPr="000B6600">
        <w:t xml:space="preserve"> </w:t>
      </w:r>
      <w:r w:rsidR="00995F6D" w:rsidRPr="000B6600">
        <w:t>расшифровк</w:t>
      </w:r>
      <w:r w:rsidR="00995F6D">
        <w:t>и</w:t>
      </w:r>
      <w:r w:rsidR="00995F6D" w:rsidRPr="000B6600">
        <w:t xml:space="preserve"> </w:t>
      </w:r>
      <w:r w:rsidRPr="000B6600">
        <w:t>сокращения и условного обозначения при первом упоминании в тексте</w:t>
      </w:r>
      <w:r w:rsidR="008029CF">
        <w:t xml:space="preserve">, </w:t>
      </w:r>
      <w:r w:rsidR="00995F6D">
        <w:t>например:</w:t>
      </w:r>
      <w:r w:rsidR="008029CF">
        <w:t xml:space="preserve"> </w:t>
      </w:r>
      <w:r w:rsidR="00AC6788">
        <w:t>«</w:t>
      </w:r>
      <w:r w:rsidR="008029CF">
        <w:t>выпускная квалификационная работа (ВКР)</w:t>
      </w:r>
      <w:r w:rsidR="00AC6788">
        <w:t>»</w:t>
      </w:r>
      <w:r w:rsidR="008029CF">
        <w:t xml:space="preserve">.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</w:p>
    <w:p w14:paraId="5FACE4F5" w14:textId="34DB7E9F" w:rsidR="0084418D" w:rsidRPr="00975D69" w:rsidRDefault="00D1489C" w:rsidP="0069451A">
      <w:pPr>
        <w:pStyle w:val="Heading2"/>
      </w:pPr>
      <w:bookmarkStart w:id="13" w:name="_Toc175418217"/>
      <w:r w:rsidRPr="00975D69">
        <w:t>1.</w:t>
      </w:r>
      <w:r w:rsidR="002D6DEB">
        <w:t>7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3"/>
    </w:p>
    <w:p w14:paraId="6AF37213" w14:textId="38F8B505" w:rsidR="00202087" w:rsidRPr="00975D69" w:rsidRDefault="001F0548" w:rsidP="00F46DD1">
      <w:r>
        <w:t>Введение, как правило</w:t>
      </w:r>
      <w:r w:rsidR="00995F6D">
        <w:t>,</w:t>
      </w:r>
      <w:r>
        <w:t xml:space="preserve"> содержит краткое описание предметной области выполнения </w:t>
      </w:r>
      <w:r w:rsidR="008029CF">
        <w:t>ВКР</w:t>
      </w:r>
      <w:r w:rsidR="00AC6788">
        <w:t>/</w:t>
      </w:r>
      <w:r>
        <w:t>НИР</w:t>
      </w:r>
      <w:r w:rsidR="00AC6788">
        <w:t>/</w:t>
      </w:r>
      <w:r>
        <w:t>КР</w:t>
      </w:r>
      <w:r w:rsidR="00AC6788">
        <w:t>/</w:t>
      </w:r>
      <w:r>
        <w:t>КП</w:t>
      </w:r>
      <w:r w:rsidR="00AC6788">
        <w:t xml:space="preserve"> или практики</w:t>
      </w:r>
      <w:r w:rsidR="008029CF">
        <w:t>,</w:t>
      </w:r>
      <w:r>
        <w:t xml:space="preserve">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</w:t>
      </w:r>
      <w:r w:rsidR="00AE7EED">
        <w:t>делается</w:t>
      </w:r>
      <w:r w:rsidR="00995F6D">
        <w:t xml:space="preserve"> </w:t>
      </w:r>
      <w:r>
        <w:t xml:space="preserve">вывод о необходимости проведения </w:t>
      </w:r>
      <w:r w:rsidR="00AC6788">
        <w:t xml:space="preserve">ВКР/НИР/КР/КП или практики </w:t>
      </w:r>
      <w:r>
        <w:t>и выполнения поставленного задания. В завершении</w:t>
      </w:r>
      <w:r w:rsidR="00995F6D">
        <w:t xml:space="preserve"> раздела</w:t>
      </w:r>
      <w:r>
        <w:t xml:space="preserve"> </w:t>
      </w:r>
      <w:r w:rsidR="00995F6D">
        <w:t xml:space="preserve">указывают </w:t>
      </w:r>
      <w:r>
        <w:t xml:space="preserve">цель выполнения </w:t>
      </w:r>
      <w:r w:rsidR="00AC6788">
        <w:t>ВКР/НИР/КР/КП или практики</w:t>
      </w:r>
      <w:r>
        <w:t>, а также в виде списка формулируется список задач, которые решаются.</w:t>
      </w:r>
      <w:r w:rsidR="008029CF">
        <w:t xml:space="preserve"> Как правило, объем введения 2–3 листа.</w:t>
      </w:r>
    </w:p>
    <w:p w14:paraId="005B7560" w14:textId="77558E8E" w:rsidR="00AC439E" w:rsidRPr="00975D69" w:rsidRDefault="00AC439E" w:rsidP="0069451A">
      <w:pPr>
        <w:pStyle w:val="Heading2"/>
      </w:pPr>
      <w:bookmarkStart w:id="14" w:name="_Toc175418218"/>
      <w:r w:rsidRPr="00975D69">
        <w:t>1.</w:t>
      </w:r>
      <w:r w:rsidR="002D6DEB">
        <w:t>8</w:t>
      </w:r>
      <w:r w:rsidR="00657E91">
        <w:t>.</w:t>
      </w:r>
      <w:r w:rsidRPr="00975D69">
        <w:t xml:space="preserve"> </w:t>
      </w:r>
      <w:r>
        <w:t>Основная часть</w:t>
      </w:r>
      <w:bookmarkEnd w:id="14"/>
    </w:p>
    <w:p w14:paraId="4FB2A61C" w14:textId="7D492156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DD36F9">
        <w:t>РПЗ</w:t>
      </w:r>
      <w:r w:rsidR="00AC6788">
        <w:t xml:space="preserve"> и 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</w:t>
      </w:r>
      <w:r w:rsidR="00290345">
        <w:t>работы</w:t>
      </w:r>
      <w:r>
        <w:t xml:space="preserve">. </w:t>
      </w:r>
      <w:r w:rsidR="009D57AD" w:rsidRPr="009D57AD">
        <w:t>Структур</w:t>
      </w:r>
      <w:r w:rsidR="00AE7EED">
        <w:t>у</w:t>
      </w:r>
      <w:r w:rsidR="009D57AD" w:rsidRPr="009D57AD">
        <w:t xml:space="preserve"> разделов </w:t>
      </w:r>
      <w:r w:rsidR="00995F6D">
        <w:t xml:space="preserve">следует согласовать </w:t>
      </w:r>
      <w:r w:rsidR="00AC6788" w:rsidRPr="009D57AD">
        <w:t>с</w:t>
      </w:r>
      <w:r w:rsidR="009D57AD" w:rsidRPr="001E31B6">
        <w:rPr>
          <w:szCs w:val="28"/>
        </w:rPr>
        <w:t xml:space="preserve"> научным руководителем 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37172929" w14:textId="023F5855" w:rsidR="00585836" w:rsidRDefault="00AC439E" w:rsidP="004A1636">
      <w:r w:rsidRPr="001E31B6">
        <w:rPr>
          <w:szCs w:val="28"/>
        </w:rPr>
        <w:t>Основная часть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>В качестве одного из возможных вариантов формирования разделов можно воспользоваться следующей структурой</w:t>
      </w:r>
      <w:r w:rsidR="00585836">
        <w:t>:</w:t>
      </w:r>
    </w:p>
    <w:p w14:paraId="66368DEC" w14:textId="581E5212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 </w:t>
      </w:r>
      <w:r w:rsidR="00DD36F9">
        <w:t>перв</w:t>
      </w:r>
      <w:r>
        <w:t>ом</w:t>
      </w:r>
      <w:r w:rsidR="00DD36F9">
        <w:t xml:space="preserve"> раздел</w:t>
      </w:r>
      <w:r>
        <w:t xml:space="preserve">е </w:t>
      </w:r>
      <w:r w:rsidR="00995F6D">
        <w:t xml:space="preserve">приводят </w:t>
      </w:r>
      <w:r>
        <w:t>обзор предметной области и существующих методов решения задач на основе</w:t>
      </w:r>
      <w:r w:rsidR="00DD36F9">
        <w:t xml:space="preserve"> литературы</w:t>
      </w:r>
      <w:r>
        <w:t>;</w:t>
      </w:r>
    </w:p>
    <w:p w14:paraId="6525EDD5" w14:textId="03A4AAC7" w:rsidR="00585836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разделе </w:t>
      </w:r>
      <w:r w:rsidR="00FA72CC">
        <w:t xml:space="preserve">описывают </w:t>
      </w:r>
      <w:r>
        <w:t>теоретические элементы работы –</w:t>
      </w:r>
      <w:r w:rsidR="00FA72CC">
        <w:t xml:space="preserve"> </w:t>
      </w:r>
      <w:r>
        <w:t>математические модели, алгоритмы, методы и подходы к решению поставленной задачи, которые студент непосредственно рассмотрел;</w:t>
      </w:r>
    </w:p>
    <w:p w14:paraId="7CDB867D" w14:textId="177997A5" w:rsidR="00476B1A" w:rsidRDefault="00585836" w:rsidP="00AC6788">
      <w:pPr>
        <w:numPr>
          <w:ilvl w:val="0"/>
          <w:numId w:val="32"/>
        </w:numPr>
        <w:ind w:left="1134" w:hanging="425"/>
      </w:pPr>
      <w:r>
        <w:lastRenderedPageBreak/>
        <w:t xml:space="preserve">в третьем разделе </w:t>
      </w:r>
      <w:r w:rsidR="00FA72CC">
        <w:t xml:space="preserve">приводят </w:t>
      </w:r>
      <w:r>
        <w:t xml:space="preserve">описание проведенных вычислительных или натурных экспериментов, полученных результатов и их </w:t>
      </w:r>
      <w:r w:rsidR="00AE7EED">
        <w:t>анализ</w:t>
      </w:r>
      <w:r w:rsidR="00DD36F9">
        <w:t xml:space="preserve">. </w:t>
      </w:r>
    </w:p>
    <w:p w14:paraId="18985550" w14:textId="43EAF7EC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FA72CC">
        <w:t xml:space="preserve">количество </w:t>
      </w:r>
      <w:r w:rsidR="004A1636">
        <w:t>разделов</w:t>
      </w:r>
      <w:r w:rsidR="00585836">
        <w:t xml:space="preserve"> и подразделов (внутри каждого раздела или подраздела)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</w:t>
      </w:r>
      <w:r w:rsidR="00585836">
        <w:t xml:space="preserve"> (разделы </w:t>
      </w:r>
      <w:r w:rsidR="00585836" w:rsidRPr="00585836">
        <w:rPr>
          <w:u w:val="single"/>
        </w:rPr>
        <w:t>не могут</w:t>
      </w:r>
      <w:r w:rsidR="00FA72CC">
        <w:rPr>
          <w:u w:val="single"/>
        </w:rPr>
        <w:t xml:space="preserve"> быть</w:t>
      </w:r>
      <w:r w:rsidR="00585836">
        <w:t xml:space="preserve"> </w:t>
      </w:r>
      <w:r w:rsidR="00FA72CC">
        <w:t xml:space="preserve">названы </w:t>
      </w:r>
      <w:r w:rsidR="00585836">
        <w:t>«Обзор …», «Теоретическая част</w:t>
      </w:r>
      <w:r w:rsidR="00FA72CC">
        <w:t>ь</w:t>
      </w:r>
      <w:r w:rsidR="00585836">
        <w:t>», «Практическая часть»)</w:t>
      </w:r>
      <w:r w:rsidR="00AC439E">
        <w:t xml:space="preserve">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7C55ED">
        <w:t>РПЗ</w:t>
      </w:r>
      <w:r w:rsidR="00AC439E">
        <w:t>.</w:t>
      </w:r>
    </w:p>
    <w:p w14:paraId="6F566B54" w14:textId="02FEB3F8" w:rsidR="009D57AD" w:rsidRDefault="009D57AD" w:rsidP="009D57AD">
      <w:r w:rsidRPr="00B014ED">
        <w:rPr>
          <w:b/>
          <w:bCs/>
        </w:rPr>
        <w:t>ПРИМЕЧАНИЕ:</w:t>
      </w:r>
      <w:r>
        <w:t xml:space="preserve"> </w:t>
      </w:r>
      <w:r w:rsidR="00FA72CC">
        <w:t>в</w:t>
      </w:r>
      <w:r w:rsidR="00FA72CC" w:rsidRPr="008D3BC2">
        <w:t xml:space="preserve"> </w:t>
      </w:r>
      <w:r w:rsidRPr="008D3BC2">
        <w:t xml:space="preserve">ВКР </w:t>
      </w:r>
      <w:r w:rsidR="00585836">
        <w:t xml:space="preserve">для специальных частей можно использовать следующие наименования разделов: </w:t>
      </w:r>
      <w:r w:rsidRPr="008D3BC2">
        <w:t>«Организационно-экономическая часть», «Охрана труда и экология»</w:t>
      </w:r>
      <w:r>
        <w:t xml:space="preserve"> и</w:t>
      </w:r>
      <w:r w:rsidRPr="008D3BC2">
        <w:t xml:space="preserve"> «Технологическая часть»</w:t>
      </w:r>
      <w:r>
        <w:t>.</w:t>
      </w:r>
    </w:p>
    <w:p w14:paraId="508F9C6F" w14:textId="77777777" w:rsidR="00DD36F9" w:rsidRPr="00975D69" w:rsidRDefault="00DD36F9" w:rsidP="00DD36F9">
      <w:pPr>
        <w:pStyle w:val="Heading2"/>
      </w:pPr>
      <w:bookmarkStart w:id="15" w:name="_Toc175418219"/>
      <w:r w:rsidRPr="00975D69">
        <w:t>1.</w:t>
      </w:r>
      <w:r>
        <w:t>9.</w:t>
      </w:r>
      <w:r w:rsidRPr="00975D69">
        <w:t xml:space="preserve"> </w:t>
      </w:r>
      <w:r>
        <w:t>Заключение</w:t>
      </w:r>
      <w:bookmarkEnd w:id="15"/>
    </w:p>
    <w:p w14:paraId="0CC1B322" w14:textId="15AA0104" w:rsidR="00AC6788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</w:t>
      </w:r>
      <w:r w:rsidR="00AE5895">
        <w:t xml:space="preserve"> раздела</w:t>
      </w:r>
      <w:r>
        <w:t xml:space="preserve"> </w:t>
      </w:r>
      <w:r w:rsidR="00AE5895">
        <w:t>ВВЕДЕНИЕ</w:t>
      </w:r>
      <w:r>
        <w:t>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  <w:r w:rsidR="00585836">
        <w:t xml:space="preserve"> Рекомендуется формировать содержимое этого раздела в следующем виде: </w:t>
      </w:r>
    </w:p>
    <w:p w14:paraId="6EC2F0A2" w14:textId="585037B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первом абзаце </w:t>
      </w:r>
      <w:r w:rsidR="00AE5895">
        <w:t xml:space="preserve">описать общую постановку </w:t>
      </w:r>
      <w:r>
        <w:t>задачи и особенности ее решения</w:t>
      </w:r>
      <w:r w:rsidR="00AC6788">
        <w:t>;</w:t>
      </w:r>
    </w:p>
    <w:p w14:paraId="2A0FBD83" w14:textId="75550E85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о втором абзаце </w:t>
      </w:r>
      <w:r w:rsidR="00AE5895">
        <w:t xml:space="preserve">описать, </w:t>
      </w:r>
      <w:r>
        <w:t>что было сделано студентом в рамках работы (какие методы, алгоритмы, модели были использованы)</w:t>
      </w:r>
      <w:r w:rsidR="00AC6788">
        <w:t>;</w:t>
      </w:r>
    </w:p>
    <w:p w14:paraId="38D58765" w14:textId="51981B7D" w:rsidR="00AC6788" w:rsidRDefault="00585836" w:rsidP="00AC6788">
      <w:pPr>
        <w:numPr>
          <w:ilvl w:val="0"/>
          <w:numId w:val="32"/>
        </w:numPr>
        <w:ind w:left="1134" w:hanging="425"/>
      </w:pPr>
      <w:r>
        <w:t xml:space="preserve">в третьем абзаце </w:t>
      </w:r>
      <w:r w:rsidR="00AE5895">
        <w:t xml:space="preserve">описать характеристику </w:t>
      </w:r>
      <w:r>
        <w:t>проведенных экспериментов и их результатов</w:t>
      </w:r>
      <w:r w:rsidR="00AC6788">
        <w:t>;</w:t>
      </w:r>
    </w:p>
    <w:p w14:paraId="30711CB3" w14:textId="14262CA1" w:rsidR="00DD36F9" w:rsidRDefault="00585836" w:rsidP="00AC6788">
      <w:pPr>
        <w:numPr>
          <w:ilvl w:val="0"/>
          <w:numId w:val="32"/>
        </w:numPr>
        <w:ind w:left="1134" w:hanging="425"/>
      </w:pPr>
      <w:r>
        <w:t xml:space="preserve">в четвертом абзаце </w:t>
      </w:r>
      <w:r w:rsidR="00AE5895">
        <w:t xml:space="preserve">дать </w:t>
      </w:r>
      <w:r>
        <w:t xml:space="preserve">краткий обобщенный вывод выполненной работы, связанный с достижением </w:t>
      </w:r>
      <w:r w:rsidR="00AC6788">
        <w:t>поставленной цели,</w:t>
      </w:r>
      <w:r>
        <w:t xml:space="preserve"> и </w:t>
      </w:r>
      <w:r w:rsidR="00AE5895">
        <w:t xml:space="preserve">указать несколько </w:t>
      </w:r>
      <w:r>
        <w:t>возможных направлений дальнейшей работы.</w:t>
      </w:r>
    </w:p>
    <w:p w14:paraId="7E66D8B7" w14:textId="77777777" w:rsidR="00DD36F9" w:rsidRPr="00975D69" w:rsidRDefault="00DD36F9" w:rsidP="00DD36F9">
      <w:pPr>
        <w:pStyle w:val="Heading2"/>
      </w:pPr>
      <w:bookmarkStart w:id="16" w:name="_Toc175418220"/>
      <w:r w:rsidRPr="00975D69">
        <w:t>1.</w:t>
      </w:r>
      <w:r>
        <w:t>10.</w:t>
      </w:r>
      <w:r w:rsidRPr="00975D69">
        <w:t xml:space="preserve"> </w:t>
      </w:r>
      <w:r>
        <w:t>Список использованных источников</w:t>
      </w:r>
      <w:bookmarkEnd w:id="16"/>
    </w:p>
    <w:p w14:paraId="46D06888" w14:textId="70407F46" w:rsidR="00AC6788" w:rsidRDefault="00DD36F9" w:rsidP="00DD36F9">
      <w:r w:rsidRPr="00990840">
        <w:t xml:space="preserve">Список использованных источников </w:t>
      </w:r>
      <w:r w:rsidR="00AE5895" w:rsidRPr="00990840">
        <w:t>оформля</w:t>
      </w:r>
      <w:r w:rsidR="00AE5895">
        <w:t>ют</w:t>
      </w:r>
      <w:r w:rsidR="00AE5895" w:rsidRPr="00990840">
        <w:t xml:space="preserve"> </w:t>
      </w:r>
      <w:r w:rsidRPr="00990840">
        <w:t xml:space="preserve">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</w:t>
      </w:r>
      <w:r w:rsidRPr="00990840">
        <w:lastRenderedPageBreak/>
        <w:t>правила составления».</w:t>
      </w:r>
      <w:r>
        <w:t xml:space="preserve"> Список источников должен </w:t>
      </w:r>
      <w:r w:rsidR="00AE5895">
        <w:t xml:space="preserve">быть сформирован </w:t>
      </w:r>
      <w:r>
        <w:t>в алфавитном порядке (наиболее предпочтительный вариант) либо в порядке появления ссылок</w:t>
      </w:r>
      <w:r w:rsidR="00AE5895">
        <w:t xml:space="preserve"> на источники</w:t>
      </w:r>
      <w:r>
        <w:t xml:space="preserve"> в тексте. </w:t>
      </w:r>
      <w:r w:rsidR="00AC6788">
        <w:t>Правила, примеры и допущения при оформлении списка использованных источников приведены в разделе 5.</w:t>
      </w:r>
    </w:p>
    <w:p w14:paraId="4A94CE94" w14:textId="54784546" w:rsidR="00DD36F9" w:rsidRDefault="0095684F" w:rsidP="00DD36F9">
      <w:r>
        <w:t xml:space="preserve">В тексте должны быть указаны ссылки на все использованные источники, перечисленные в разделе «СПИСОК ИСПОЛЬЗОВАННЫХ ИСТОЧНИКОВ». Ссылку на источник указывают в конце предложения, в котором источник был упомянут. Ссылку оформляют в виде номера, под которым источник числится в списке, заключенного в квадратные скобки: [9]. При ссылке сразу на два источника, последовательно указанных в списке, может быть использована запись </w:t>
      </w:r>
      <w:r w:rsidRPr="00763555">
        <w:t>[</w:t>
      </w:r>
      <w:r>
        <w:t>2, 4</w:t>
      </w:r>
      <w:r w:rsidRPr="00763555">
        <w:t>]</w:t>
      </w:r>
      <w:r>
        <w:t xml:space="preserve">. А при ссылке на три и более последовательно указанных источника – запись </w:t>
      </w:r>
      <w:r w:rsidRPr="00763555">
        <w:t>[2</w:t>
      </w:r>
      <w:r>
        <w:t>–</w:t>
      </w:r>
      <w:r w:rsidRPr="00763555">
        <w:t>4]</w:t>
      </w:r>
      <w:r>
        <w:t>, причем между цифрами ставится тире (</w:t>
      </w:r>
      <w:r>
        <w:rPr>
          <w:lang w:val="en-US"/>
        </w:rPr>
        <w:t>Ctrl</w:t>
      </w:r>
      <w:r w:rsidRPr="008A1AFA">
        <w:t xml:space="preserve"> + </w:t>
      </w:r>
      <w:r>
        <w:t xml:space="preserve">«-») «-» – на цифровой клавиатуре. </w:t>
      </w:r>
    </w:p>
    <w:p w14:paraId="62AC22F3" w14:textId="05D9D353" w:rsidR="00F641B8" w:rsidRPr="00B103C1" w:rsidRDefault="00F641B8" w:rsidP="00F641B8">
      <w:pPr>
        <w:pStyle w:val="Heading2"/>
      </w:pPr>
      <w:bookmarkStart w:id="17" w:name="_Toc175418221"/>
      <w:r>
        <w:t>1</w:t>
      </w:r>
      <w:r w:rsidRPr="00B103C1">
        <w:t>.</w:t>
      </w:r>
      <w:r>
        <w:t>11.</w:t>
      </w:r>
      <w:r w:rsidRPr="00B103C1">
        <w:t xml:space="preserve"> </w:t>
      </w:r>
      <w:r>
        <w:t>Приложения</w:t>
      </w:r>
      <w:bookmarkEnd w:id="17"/>
    </w:p>
    <w:p w14:paraId="7C4AF529" w14:textId="00C5A444" w:rsidR="00F641B8" w:rsidRPr="00C378AC" w:rsidRDefault="00F641B8" w:rsidP="00F641B8">
      <w:r>
        <w:t xml:space="preserve">Приложения следует оформлять как продолжение РПЗ или Отчета на ее последующих страницах. Приложения добавляют после раздела «СПИСОК ИСПОЛЬЗОВАННЫХ ИСТОЧНИКОВ». Каждое приложение должно начинаться с новой страницы и иметь заголовок с указанием вверху посередине страницы слова «Приложение» и его обозначения. Если приложений более одного, то они обозначаются прописными буквами кириллического алфавита, начиная с А, за исключением букв </w:t>
      </w:r>
      <w:r w:rsidRPr="003C7F3B">
        <w:t>Ё, З, Й, О, Ч, Ъ, Ы, Ь</w:t>
      </w:r>
      <w:r>
        <w:t>. Располагать приложения следует в порядке появления ссылок на них в тексте. Если в документе одно приложение, оно обозначается «Приложение А». Приложения должны иметь общую с остальной частью документа сквозную нумерацию страниц. 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</w:p>
    <w:p w14:paraId="5C840A65" w14:textId="77777777" w:rsidR="00DD36F9" w:rsidRDefault="00DD36F9" w:rsidP="009D57AD"/>
    <w:p w14:paraId="498B7A36" w14:textId="77777777" w:rsidR="001F00D2" w:rsidRDefault="001F00D2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3ACFD5E0" w14:textId="23BDF5CD" w:rsidR="00EC2974" w:rsidRPr="009F0145" w:rsidRDefault="00EC2974" w:rsidP="00EC2974">
      <w:pPr>
        <w:pStyle w:val="Heading1"/>
      </w:pPr>
      <w:bookmarkStart w:id="18" w:name="_Toc175418222"/>
      <w:r w:rsidRPr="006265DF">
        <w:lastRenderedPageBreak/>
        <w:t>2</w:t>
      </w:r>
      <w:r>
        <w:t>.</w:t>
      </w:r>
      <w:r w:rsidRPr="006265DF">
        <w:t xml:space="preserve"> </w:t>
      </w:r>
      <w:r>
        <w:t>Оформление титульных листов</w:t>
      </w:r>
      <w:bookmarkEnd w:id="18"/>
    </w:p>
    <w:p w14:paraId="7CA652E6" w14:textId="77777777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РПЗ для </w:t>
      </w:r>
      <w:r>
        <w:rPr>
          <w:szCs w:val="28"/>
        </w:rPr>
        <w:t>ВКР/</w:t>
      </w:r>
      <w:r w:rsidRPr="001E31B6">
        <w:rPr>
          <w:szCs w:val="28"/>
        </w:rPr>
        <w:t>НИР</w:t>
      </w:r>
      <w:r>
        <w:rPr>
          <w:szCs w:val="28"/>
        </w:rPr>
        <w:t>/КП/КР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13C74090" w14:textId="63047D1B" w:rsidR="00942FA3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4C217D">
        <w:rPr>
          <w:szCs w:val="28"/>
        </w:rPr>
        <w:t xml:space="preserve"> –</w:t>
      </w:r>
      <w:r w:rsidR="00942FA3">
        <w:rPr>
          <w:szCs w:val="28"/>
        </w:rPr>
        <w:t xml:space="preserve">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</w:t>
      </w:r>
      <w:r>
        <w:rPr>
          <w:szCs w:val="28"/>
        </w:rPr>
        <w:t>,</w:t>
      </w:r>
      <w:r w:rsidR="00942FA3" w:rsidRPr="001E31B6">
        <w:rPr>
          <w:szCs w:val="28"/>
        </w:rPr>
        <w:t xml:space="preserve">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5E04834B" w14:textId="53EF6335" w:rsidR="00942FA3" w:rsidRPr="00EC2974" w:rsidRDefault="00306CD8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EC2974">
        <w:rPr>
          <w:szCs w:val="28"/>
        </w:rPr>
        <w:t>азвани</w:t>
      </w:r>
      <w:r w:rsidR="004C0045">
        <w:rPr>
          <w:szCs w:val="28"/>
        </w:rPr>
        <w:t>е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дисциплины (для КР, КП и НИР по дисциплине), которая соответствует учебному плану</w:t>
      </w:r>
      <w:r>
        <w:rPr>
          <w:szCs w:val="28"/>
        </w:rPr>
        <w:t>;</w:t>
      </w:r>
    </w:p>
    <w:p w14:paraId="6E2DA9D0" w14:textId="5A33F4EF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EC2974">
        <w:rPr>
          <w:szCs w:val="28"/>
        </w:rPr>
        <w:t>ем</w:t>
      </w:r>
      <w:r w:rsidR="004C0045">
        <w:rPr>
          <w:szCs w:val="28"/>
        </w:rPr>
        <w:t>а</w:t>
      </w:r>
      <w:r w:rsidRPr="00EC2974">
        <w:rPr>
          <w:szCs w:val="28"/>
        </w:rPr>
        <w:t xml:space="preserve"> </w:t>
      </w:r>
      <w:r w:rsidR="00942FA3" w:rsidRPr="00EC2974">
        <w:rPr>
          <w:szCs w:val="28"/>
        </w:rPr>
        <w:t>работы</w:t>
      </w:r>
      <w:r>
        <w:rPr>
          <w:szCs w:val="28"/>
        </w:rPr>
        <w:t>;</w:t>
      </w:r>
    </w:p>
    <w:p w14:paraId="68D87B09" w14:textId="2723F3DF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53F4E674" w14:textId="099020CC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>выполнения работы (</w:t>
      </w:r>
      <w:r>
        <w:rPr>
          <w:szCs w:val="28"/>
        </w:rPr>
        <w:t>дата, когда научный руководитель утвердил работу</w:t>
      </w:r>
      <w:r w:rsidR="00942FA3">
        <w:rPr>
          <w:szCs w:val="28"/>
        </w:rPr>
        <w:t xml:space="preserve">), подпись научного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и студент</w:t>
      </w:r>
      <w:r w:rsidR="00942FA3">
        <w:rPr>
          <w:szCs w:val="28"/>
        </w:rPr>
        <w:t xml:space="preserve">а – </w:t>
      </w:r>
      <w:r>
        <w:t xml:space="preserve">указывают </w:t>
      </w:r>
      <w:r w:rsidR="00942FA3">
        <w:t xml:space="preserve">будний не праздничный день, а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7539D657" w14:textId="5F414D44" w:rsidR="00942FA3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г</w:t>
      </w:r>
      <w:r w:rsidRPr="001E31B6">
        <w:rPr>
          <w:szCs w:val="28"/>
        </w:rPr>
        <w:t xml:space="preserve">од </w:t>
      </w:r>
      <w:r w:rsidR="00942FA3" w:rsidRPr="001E31B6">
        <w:rPr>
          <w:szCs w:val="28"/>
        </w:rPr>
        <w:t>выполнения работы</w:t>
      </w:r>
      <w:r>
        <w:rPr>
          <w:szCs w:val="28"/>
        </w:rPr>
        <w:t>;</w:t>
      </w:r>
    </w:p>
    <w:p w14:paraId="46E0BE84" w14:textId="46B0D3E4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 xml:space="preserve">при </w:t>
      </w:r>
      <w:r w:rsidR="00942FA3">
        <w:rPr>
          <w:szCs w:val="28"/>
        </w:rPr>
        <w:t xml:space="preserve">наличии консультанта по работе, как правило, с предприятия, допускается добавление аналогичного поля с текстом «Консультант». Для РПЗ к ВКР обязательным является добавление все консультантов по дополнительным частям работы, а также нормоконтролера. </w:t>
      </w:r>
    </w:p>
    <w:p w14:paraId="36F9B1FC" w14:textId="67F86599" w:rsidR="00942FA3" w:rsidRPr="001E31B6" w:rsidRDefault="00942FA3" w:rsidP="00942FA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>
        <w:rPr>
          <w:szCs w:val="28"/>
        </w:rPr>
        <w:t>Отчета по практике</w:t>
      </w:r>
      <w:r w:rsidRPr="001E31B6">
        <w:rPr>
          <w:szCs w:val="28"/>
        </w:rPr>
        <w:t xml:space="preserve"> следует обратить внимание на заполнение </w:t>
      </w:r>
      <w:r>
        <w:rPr>
          <w:szCs w:val="28"/>
        </w:rPr>
        <w:t xml:space="preserve">следующих </w:t>
      </w:r>
      <w:r w:rsidRPr="001E31B6">
        <w:rPr>
          <w:szCs w:val="28"/>
        </w:rPr>
        <w:t>полей:</w:t>
      </w:r>
    </w:p>
    <w:p w14:paraId="242DD6D5" w14:textId="6C480EC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я </w:t>
      </w:r>
      <w:r w:rsidR="00942FA3" w:rsidRPr="001E31B6">
        <w:rPr>
          <w:szCs w:val="28"/>
        </w:rPr>
        <w:t>факультета и кафедры</w:t>
      </w:r>
      <w:r w:rsidR="00942FA3">
        <w:rPr>
          <w:szCs w:val="28"/>
        </w:rPr>
        <w:t>: д</w:t>
      </w:r>
      <w:r w:rsidR="00942FA3" w:rsidRPr="001E31B6">
        <w:rPr>
          <w:szCs w:val="28"/>
        </w:rPr>
        <w:t xml:space="preserve">ля </w:t>
      </w:r>
      <w:r w:rsidR="00942FA3">
        <w:rPr>
          <w:szCs w:val="28"/>
        </w:rPr>
        <w:t xml:space="preserve">студентов, обучающихся на факультете </w:t>
      </w:r>
      <w:r w:rsidR="00942FA3" w:rsidRPr="001E31B6">
        <w:rPr>
          <w:szCs w:val="28"/>
        </w:rPr>
        <w:t>ИУ название факультета</w:t>
      </w:r>
      <w:r w:rsidR="00942FA3">
        <w:rPr>
          <w:szCs w:val="28"/>
        </w:rPr>
        <w:t xml:space="preserve">: </w:t>
      </w:r>
      <w:r w:rsidR="00942FA3" w:rsidRPr="001E31B6">
        <w:rPr>
          <w:szCs w:val="28"/>
        </w:rPr>
        <w:t>«Информатика и системы управления»</w:t>
      </w:r>
      <w:r w:rsidR="00942FA3">
        <w:rPr>
          <w:szCs w:val="28"/>
        </w:rPr>
        <w:t>, д</w:t>
      </w:r>
      <w:r w:rsidR="00942FA3" w:rsidRPr="001E31B6">
        <w:rPr>
          <w:szCs w:val="28"/>
        </w:rPr>
        <w:t>ля студентов отраслевых факультетов и ФМОП – название соответствующего факультета</w:t>
      </w:r>
      <w:r>
        <w:rPr>
          <w:szCs w:val="28"/>
        </w:rPr>
        <w:t>;</w:t>
      </w:r>
    </w:p>
    <w:p w14:paraId="2E5B4DBC" w14:textId="2B7C5850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 xml:space="preserve">заголовок </w:t>
      </w:r>
      <w:r w:rsidR="00942FA3">
        <w:rPr>
          <w:szCs w:val="28"/>
        </w:rPr>
        <w:t xml:space="preserve">«ОТЧЕТ ПО ПРОИЗВОДСТВЕННОЙ ПРАКТИКЕ» </w:t>
      </w:r>
      <w:r>
        <w:rPr>
          <w:szCs w:val="28"/>
        </w:rPr>
        <w:t xml:space="preserve">указывают </w:t>
      </w:r>
      <w:r w:rsidR="00942FA3">
        <w:rPr>
          <w:szCs w:val="28"/>
        </w:rPr>
        <w:t xml:space="preserve">для летних и преддипломных практик, во всех остальных случаях </w:t>
      </w:r>
      <w:r>
        <w:rPr>
          <w:szCs w:val="28"/>
        </w:rPr>
        <w:t xml:space="preserve">пишут </w:t>
      </w:r>
      <w:r w:rsidR="00942FA3">
        <w:rPr>
          <w:szCs w:val="28"/>
        </w:rPr>
        <w:t>«ОТЧЕТ ПО УЧЕБНОЙ ПРАКТИКЕ»</w:t>
      </w:r>
      <w:r>
        <w:rPr>
          <w:szCs w:val="28"/>
        </w:rPr>
        <w:t>;</w:t>
      </w:r>
    </w:p>
    <w:p w14:paraId="04FFB625" w14:textId="4595C81A" w:rsidR="00942FA3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фамили</w:t>
      </w:r>
      <w:r w:rsidR="004C0045">
        <w:rPr>
          <w:szCs w:val="28"/>
        </w:rPr>
        <w:t>я</w:t>
      </w:r>
      <w:r w:rsidR="00942FA3">
        <w:rPr>
          <w:szCs w:val="28"/>
        </w:rPr>
        <w:t xml:space="preserve">, </w:t>
      </w:r>
      <w:r>
        <w:rPr>
          <w:szCs w:val="28"/>
        </w:rPr>
        <w:t>им</w:t>
      </w:r>
      <w:r w:rsidR="004C0045">
        <w:rPr>
          <w:szCs w:val="28"/>
        </w:rPr>
        <w:t>я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и </w:t>
      </w:r>
      <w:r>
        <w:rPr>
          <w:szCs w:val="28"/>
        </w:rPr>
        <w:t>отчеств</w:t>
      </w:r>
      <w:r w:rsidR="004C0045">
        <w:rPr>
          <w:szCs w:val="28"/>
        </w:rPr>
        <w:t>о</w:t>
      </w:r>
      <w:r>
        <w:rPr>
          <w:szCs w:val="28"/>
        </w:rPr>
        <w:t xml:space="preserve"> </w:t>
      </w:r>
      <w:r w:rsidR="00942FA3">
        <w:rPr>
          <w:szCs w:val="28"/>
        </w:rPr>
        <w:t xml:space="preserve">студента </w:t>
      </w:r>
      <w:r>
        <w:rPr>
          <w:szCs w:val="28"/>
        </w:rPr>
        <w:t>(</w:t>
      </w:r>
      <w:r w:rsidR="00942FA3">
        <w:rPr>
          <w:szCs w:val="28"/>
        </w:rPr>
        <w:t>полностью</w:t>
      </w:r>
      <w:r>
        <w:rPr>
          <w:szCs w:val="28"/>
        </w:rPr>
        <w:t>);</w:t>
      </w:r>
    </w:p>
    <w:p w14:paraId="60FB629C" w14:textId="1CE0C7C4" w:rsidR="00942FA3" w:rsidRPr="001E31B6" w:rsidRDefault="00BC0E6C" w:rsidP="00942FA3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lastRenderedPageBreak/>
        <w:t xml:space="preserve">номер </w:t>
      </w:r>
      <w:r w:rsidR="00942FA3">
        <w:rPr>
          <w:szCs w:val="28"/>
        </w:rPr>
        <w:t>группы студента</w:t>
      </w:r>
      <w:r>
        <w:rPr>
          <w:szCs w:val="28"/>
        </w:rPr>
        <w:t>;</w:t>
      </w:r>
    </w:p>
    <w:p w14:paraId="24B0FAAA" w14:textId="37877268" w:rsidR="00942FA3" w:rsidRPr="00942FA3" w:rsidRDefault="00BC0E6C" w:rsidP="00083475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942FA3">
        <w:rPr>
          <w:szCs w:val="28"/>
        </w:rPr>
        <w:t xml:space="preserve">ип </w:t>
      </w:r>
      <w:r w:rsidR="00942FA3" w:rsidRPr="00942FA3">
        <w:rPr>
          <w:szCs w:val="28"/>
        </w:rPr>
        <w:t>практики – берется из учебного плана</w:t>
      </w:r>
      <w:r>
        <w:rPr>
          <w:szCs w:val="28"/>
        </w:rPr>
        <w:t>;</w:t>
      </w:r>
    </w:p>
    <w:p w14:paraId="6A8AF2F9" w14:textId="4D905422" w:rsidR="00942FA3" w:rsidRPr="001E31B6" w:rsidRDefault="00BC0E6C" w:rsidP="00942FA3">
      <w:pPr>
        <w:pStyle w:val="ListParagraph"/>
        <w:numPr>
          <w:ilvl w:val="0"/>
          <w:numId w:val="1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</w:t>
      </w:r>
      <w:r>
        <w:rPr>
          <w:szCs w:val="28"/>
        </w:rPr>
        <w:t>ы</w:t>
      </w:r>
      <w:r w:rsidRPr="001E31B6">
        <w:rPr>
          <w:szCs w:val="28"/>
        </w:rPr>
        <w:t xml:space="preserve"> </w:t>
      </w:r>
      <w:r w:rsidR="00942FA3">
        <w:rPr>
          <w:szCs w:val="28"/>
        </w:rPr>
        <w:t xml:space="preserve">выполнения работы (последний день практики – будний и не праздничный день), </w:t>
      </w:r>
      <w:r>
        <w:rPr>
          <w:szCs w:val="28"/>
        </w:rPr>
        <w:t xml:space="preserve">подписи </w:t>
      </w:r>
      <w:r w:rsidR="00942FA3">
        <w:rPr>
          <w:szCs w:val="28"/>
        </w:rPr>
        <w:t xml:space="preserve">руководителя практики от предприятия, </w:t>
      </w:r>
      <w:r w:rsidR="00942FA3" w:rsidRPr="001E31B6">
        <w:rPr>
          <w:szCs w:val="28"/>
        </w:rPr>
        <w:t>руководител</w:t>
      </w:r>
      <w:r w:rsidR="00942FA3">
        <w:rPr>
          <w:szCs w:val="28"/>
        </w:rPr>
        <w:t>я</w:t>
      </w:r>
      <w:r w:rsidR="00942FA3" w:rsidRPr="001E31B6">
        <w:rPr>
          <w:szCs w:val="28"/>
        </w:rPr>
        <w:t xml:space="preserve"> </w:t>
      </w:r>
      <w:r w:rsidR="00942FA3">
        <w:rPr>
          <w:szCs w:val="28"/>
        </w:rPr>
        <w:t xml:space="preserve">практики от МГТУ </w:t>
      </w:r>
      <w:r w:rsidR="00942FA3" w:rsidRPr="001E31B6">
        <w:rPr>
          <w:szCs w:val="28"/>
        </w:rPr>
        <w:t>и студент</w:t>
      </w:r>
      <w:r w:rsidR="00942FA3">
        <w:rPr>
          <w:szCs w:val="28"/>
        </w:rPr>
        <w:t>а</w:t>
      </w:r>
      <w:r w:rsidR="00942FA3">
        <w:t xml:space="preserve">, ФИО </w:t>
      </w:r>
      <w:r>
        <w:t xml:space="preserve">вписывают </w:t>
      </w:r>
      <w:r w:rsidR="00942FA3">
        <w:t>в формате «И.И. Иванов</w:t>
      </w:r>
      <w:r>
        <w:t>»;</w:t>
      </w:r>
    </w:p>
    <w:p w14:paraId="3006739A" w14:textId="2A58D9FA" w:rsidR="00942FA3" w:rsidRPr="00942FA3" w:rsidRDefault="00942FA3" w:rsidP="00314702">
      <w:pPr>
        <w:pStyle w:val="ListParagraph"/>
        <w:numPr>
          <w:ilvl w:val="0"/>
          <w:numId w:val="30"/>
        </w:numPr>
        <w:ind w:left="1134" w:hanging="425"/>
        <w:rPr>
          <w:szCs w:val="28"/>
        </w:rPr>
      </w:pPr>
      <w:r w:rsidRPr="00942FA3">
        <w:rPr>
          <w:szCs w:val="28"/>
        </w:rPr>
        <w:t xml:space="preserve">Оценка – </w:t>
      </w:r>
      <w:r w:rsidR="00BC0E6C" w:rsidRPr="00942FA3">
        <w:rPr>
          <w:szCs w:val="28"/>
        </w:rPr>
        <w:t>впис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ли </w:t>
      </w:r>
      <w:r w:rsidR="00BC0E6C" w:rsidRPr="00942FA3">
        <w:rPr>
          <w:szCs w:val="28"/>
        </w:rPr>
        <w:t>впечатыва</w:t>
      </w:r>
      <w:r w:rsidR="00BC0E6C">
        <w:rPr>
          <w:szCs w:val="28"/>
        </w:rPr>
        <w:t>ют</w:t>
      </w:r>
      <w:r w:rsidR="00BC0E6C" w:rsidRPr="00942FA3">
        <w:rPr>
          <w:szCs w:val="28"/>
        </w:rPr>
        <w:t xml:space="preserve"> оценк</w:t>
      </w:r>
      <w:r w:rsidR="00BC0E6C">
        <w:rPr>
          <w:szCs w:val="28"/>
        </w:rPr>
        <w:t>у</w:t>
      </w:r>
      <w:r w:rsidRPr="00942FA3">
        <w:rPr>
          <w:szCs w:val="28"/>
        </w:rPr>
        <w:t xml:space="preserve">, рядом с которой </w:t>
      </w:r>
      <w:r w:rsidR="00BC0E6C" w:rsidRPr="00942FA3">
        <w:rPr>
          <w:szCs w:val="28"/>
        </w:rPr>
        <w:t>став</w:t>
      </w:r>
      <w:r w:rsidR="00BC0E6C">
        <w:rPr>
          <w:szCs w:val="28"/>
        </w:rPr>
        <w:t>ят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>ручкой</w:t>
      </w:r>
      <w:r w:rsidR="004C0045">
        <w:rPr>
          <w:szCs w:val="28"/>
        </w:rPr>
        <w:t xml:space="preserve"> (</w:t>
      </w:r>
      <w:r w:rsidR="004C0045" w:rsidRPr="00074D03">
        <w:rPr>
          <w:color w:val="2E74B5" w:themeColor="accent1" w:themeShade="BF"/>
          <w:szCs w:val="28"/>
        </w:rPr>
        <w:t>синего цвета</w:t>
      </w:r>
      <w:r w:rsidR="004C0045">
        <w:rPr>
          <w:szCs w:val="28"/>
        </w:rPr>
        <w:t>)</w:t>
      </w:r>
      <w:r w:rsidRPr="00942FA3">
        <w:rPr>
          <w:szCs w:val="28"/>
        </w:rPr>
        <w:t xml:space="preserve"> </w:t>
      </w:r>
      <w:r w:rsidR="00BC0E6C" w:rsidRPr="00942FA3">
        <w:rPr>
          <w:szCs w:val="28"/>
        </w:rPr>
        <w:t>дат</w:t>
      </w:r>
      <w:r w:rsidR="00BC0E6C">
        <w:rPr>
          <w:szCs w:val="28"/>
        </w:rPr>
        <w:t>у</w:t>
      </w:r>
      <w:r w:rsidR="00BC0E6C" w:rsidRPr="00942FA3">
        <w:rPr>
          <w:szCs w:val="28"/>
        </w:rPr>
        <w:t xml:space="preserve"> </w:t>
      </w:r>
      <w:r w:rsidRPr="00942FA3">
        <w:rPr>
          <w:szCs w:val="28"/>
        </w:rPr>
        <w:t xml:space="preserve">и подпись, желательно руководителя практики от предприятия. </w:t>
      </w:r>
    </w:p>
    <w:p w14:paraId="524CBC7A" w14:textId="0C23F328" w:rsidR="00EC2974" w:rsidRDefault="00EC2974" w:rsidP="00EC2974">
      <w:pPr>
        <w:rPr>
          <w:szCs w:val="28"/>
        </w:rPr>
      </w:pPr>
    </w:p>
    <w:p w14:paraId="11A07D1D" w14:textId="77777777" w:rsidR="00EC2974" w:rsidRDefault="00EC297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64E786CF" w14:textId="271CE452" w:rsidR="00EC2974" w:rsidRPr="009F0145" w:rsidRDefault="00F87253" w:rsidP="00EC2974">
      <w:pPr>
        <w:pStyle w:val="Heading1"/>
      </w:pPr>
      <w:bookmarkStart w:id="19" w:name="_Toc175418223"/>
      <w:r>
        <w:lastRenderedPageBreak/>
        <w:t>3</w:t>
      </w:r>
      <w:r w:rsidR="00EC2974">
        <w:t>.</w:t>
      </w:r>
      <w:r w:rsidR="00EC2974" w:rsidRPr="006265DF">
        <w:t xml:space="preserve"> </w:t>
      </w:r>
      <w:r w:rsidR="00EC2974">
        <w:t>Оформление листов технического задания</w:t>
      </w:r>
      <w:bookmarkEnd w:id="19"/>
    </w:p>
    <w:p w14:paraId="212BA205" w14:textId="77777777" w:rsidR="00EC2974" w:rsidRDefault="00EC2974" w:rsidP="00EC2974">
      <w:pPr>
        <w:rPr>
          <w:szCs w:val="28"/>
        </w:rPr>
      </w:pPr>
      <w:r>
        <w:rPr>
          <w:szCs w:val="28"/>
        </w:rPr>
        <w:t>ТЗ является основным документом, на основании которого студент выполняет поставленную задачу, а комиссия оценивает результат ее выполнения.</w:t>
      </w:r>
    </w:p>
    <w:p w14:paraId="44CEDE29" w14:textId="1902B764" w:rsidR="004C217D" w:rsidRDefault="00017FC6" w:rsidP="00017FC6">
      <w:pPr>
        <w:rPr>
          <w:szCs w:val="28"/>
        </w:rPr>
      </w:pPr>
      <w:r w:rsidRPr="00017FC6">
        <w:rPr>
          <w:szCs w:val="28"/>
        </w:rPr>
        <w:t xml:space="preserve">ТЗ </w:t>
      </w:r>
      <w:r w:rsidR="00A62ACC" w:rsidRPr="00017FC6">
        <w:rPr>
          <w:szCs w:val="28"/>
        </w:rPr>
        <w:t>оформля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в начале семестра</w:t>
      </w:r>
      <w:r w:rsidR="004C217D">
        <w:rPr>
          <w:szCs w:val="28"/>
        </w:rPr>
        <w:t xml:space="preserve"> (для ВКР/НИР/КР/КР) или в первый день практики</w:t>
      </w:r>
      <w:r w:rsidR="00A62ACC">
        <w:rPr>
          <w:szCs w:val="28"/>
        </w:rPr>
        <w:t>.</w:t>
      </w:r>
      <w:r w:rsidRPr="00017FC6">
        <w:rPr>
          <w:szCs w:val="28"/>
        </w:rPr>
        <w:t xml:space="preserve"> </w:t>
      </w:r>
      <w:r w:rsidR="00A62ACC">
        <w:rPr>
          <w:szCs w:val="28"/>
        </w:rPr>
        <w:t>ТЗ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 xml:space="preserve">подписывает студент и </w:t>
      </w:r>
      <w:r w:rsidR="00A62ACC" w:rsidRPr="00017FC6">
        <w:rPr>
          <w:szCs w:val="28"/>
        </w:rPr>
        <w:t>научн</w:t>
      </w:r>
      <w:r w:rsidR="00A62ACC">
        <w:rPr>
          <w:szCs w:val="28"/>
        </w:rPr>
        <w:t>ый</w:t>
      </w:r>
      <w:r w:rsidR="00A62ACC" w:rsidRPr="00017FC6">
        <w:rPr>
          <w:szCs w:val="28"/>
        </w:rPr>
        <w:t xml:space="preserve"> руководител</w:t>
      </w:r>
      <w:r w:rsidR="00A62ACC">
        <w:rPr>
          <w:szCs w:val="28"/>
        </w:rPr>
        <w:t xml:space="preserve">ь </w:t>
      </w:r>
      <w:r w:rsidR="004C217D">
        <w:rPr>
          <w:szCs w:val="28"/>
        </w:rPr>
        <w:t xml:space="preserve">(для практики: </w:t>
      </w:r>
      <w:r w:rsidR="00A62ACC">
        <w:rPr>
          <w:szCs w:val="28"/>
        </w:rPr>
        <w:t xml:space="preserve">руководитель </w:t>
      </w:r>
      <w:r w:rsidR="004C217D">
        <w:rPr>
          <w:szCs w:val="28"/>
        </w:rPr>
        <w:t>практики от МГТУ и от предприятия)</w:t>
      </w:r>
      <w:r w:rsidRPr="00017FC6">
        <w:rPr>
          <w:szCs w:val="28"/>
        </w:rPr>
        <w:t xml:space="preserve">, после чего </w:t>
      </w:r>
      <w:r w:rsidR="00A62ACC">
        <w:rPr>
          <w:szCs w:val="28"/>
        </w:rPr>
        <w:t xml:space="preserve">ТЗ </w:t>
      </w:r>
      <w:r w:rsidR="00A62ACC" w:rsidRPr="00017FC6">
        <w:rPr>
          <w:szCs w:val="28"/>
        </w:rPr>
        <w:t>утвержда</w:t>
      </w:r>
      <w:r w:rsidR="00A62ACC">
        <w:rPr>
          <w:szCs w:val="28"/>
        </w:rPr>
        <w:t>ют</w:t>
      </w:r>
      <w:r w:rsidR="00A62ACC" w:rsidRPr="00017FC6">
        <w:rPr>
          <w:szCs w:val="28"/>
        </w:rPr>
        <w:t xml:space="preserve"> </w:t>
      </w:r>
      <w:r w:rsidRPr="00017FC6">
        <w:rPr>
          <w:szCs w:val="28"/>
        </w:rPr>
        <w:t>у заведующего кафедрой, его заместителя</w:t>
      </w:r>
      <w:r w:rsidR="004C217D">
        <w:rPr>
          <w:szCs w:val="28"/>
        </w:rPr>
        <w:t xml:space="preserve"> (для практики утверждение происходит в момент сдачи отчета)</w:t>
      </w:r>
      <w:r w:rsidRPr="00017FC6">
        <w:rPr>
          <w:szCs w:val="28"/>
        </w:rPr>
        <w:t xml:space="preserve">. </w:t>
      </w:r>
    </w:p>
    <w:p w14:paraId="129FF89D" w14:textId="61C7B09A" w:rsidR="00017FC6" w:rsidRPr="00017FC6" w:rsidRDefault="00017FC6" w:rsidP="00017FC6">
      <w:pPr>
        <w:rPr>
          <w:szCs w:val="28"/>
        </w:rPr>
      </w:pPr>
      <w:r w:rsidRPr="00017FC6">
        <w:rPr>
          <w:szCs w:val="28"/>
        </w:rPr>
        <w:t xml:space="preserve">Утверждается как тема работы, так и фактическое задание. Утвержденные и подписанные бланки ТЗ хранятся на кафедре и могут быть использованы для оценки выполнения студентом поставленной и утвержденной задачи. В ТЗ к концу семестра, когда работа фактически готова, возможны незначительные корректировки задания, которые не уменьшают утвержденный объем работы. Изменение темы должно быть согласовано в установленном порядке. </w:t>
      </w:r>
    </w:p>
    <w:p w14:paraId="71619BEC" w14:textId="145ACA50" w:rsidR="00317614" w:rsidRDefault="00F87253" w:rsidP="00317614">
      <w:pPr>
        <w:pStyle w:val="Heading2"/>
      </w:pPr>
      <w:bookmarkStart w:id="20" w:name="_Toc175418224"/>
      <w:r>
        <w:t>3</w:t>
      </w:r>
      <w:r w:rsidR="00317614">
        <w:t xml:space="preserve">.1. </w:t>
      </w:r>
      <w:r w:rsidR="00FE4C7A">
        <w:t>Заполнение</w:t>
      </w:r>
      <w:r w:rsidR="00317614">
        <w:t xml:space="preserve"> листа ТЗ для </w:t>
      </w:r>
      <w:r w:rsidR="004C217D">
        <w:t>НИР/</w:t>
      </w:r>
      <w:r w:rsidR="00317614">
        <w:t>КП/К</w:t>
      </w:r>
      <w:r w:rsidR="004C217D">
        <w:t>Р</w:t>
      </w:r>
      <w:bookmarkEnd w:id="20"/>
    </w:p>
    <w:p w14:paraId="165DB0FC" w14:textId="790B3D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 xml:space="preserve">утверждения ТЗ заведующим кафедрой. </w:t>
      </w:r>
      <w:r w:rsidR="007E405F">
        <w:rPr>
          <w:szCs w:val="28"/>
        </w:rPr>
        <w:t xml:space="preserve">Данное поле </w:t>
      </w:r>
      <w:r>
        <w:rPr>
          <w:szCs w:val="28"/>
        </w:rPr>
        <w:t xml:space="preserve">оставляют </w:t>
      </w:r>
      <w:r w:rsidR="007E405F">
        <w:rPr>
          <w:szCs w:val="28"/>
        </w:rPr>
        <w:t xml:space="preserve">пустым </w:t>
      </w:r>
      <w:r>
        <w:rPr>
          <w:szCs w:val="28"/>
        </w:rPr>
        <w:softHyphen/>
        <w:t xml:space="preserve">– поле будет заполнено </w:t>
      </w:r>
      <w:r w:rsidR="007E405F">
        <w:rPr>
          <w:szCs w:val="28"/>
        </w:rPr>
        <w:t>вручную заведующим кафедрой или его заместителем или уполномоченным на это руководителем отраслевого филиала</w:t>
      </w:r>
      <w:r>
        <w:rPr>
          <w:szCs w:val="28"/>
        </w:rPr>
        <w:t>;</w:t>
      </w:r>
    </w:p>
    <w:p w14:paraId="235B6B98" w14:textId="1285873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звание </w:t>
      </w:r>
      <w:r w:rsidR="007E405F" w:rsidRPr="001E31B6">
        <w:rPr>
          <w:szCs w:val="28"/>
        </w:rPr>
        <w:t xml:space="preserve">дисциплины (для </w:t>
      </w:r>
      <w:r w:rsidR="004C217D">
        <w:rPr>
          <w:szCs w:val="28"/>
        </w:rPr>
        <w:t>НИР/КП/КР</w:t>
      </w:r>
      <w:r w:rsidR="007E405F">
        <w:rPr>
          <w:szCs w:val="28"/>
        </w:rPr>
        <w:t xml:space="preserve"> по дисциплине</w:t>
      </w:r>
      <w:r w:rsidR="007E405F" w:rsidRPr="001E31B6">
        <w:rPr>
          <w:szCs w:val="28"/>
        </w:rPr>
        <w:t>)</w:t>
      </w:r>
      <w:r w:rsidR="007E405F">
        <w:rPr>
          <w:szCs w:val="28"/>
        </w:rPr>
        <w:t xml:space="preserve">, </w:t>
      </w:r>
      <w:r w:rsidR="007E405F" w:rsidRPr="00017FC6">
        <w:rPr>
          <w:b/>
          <w:bCs/>
          <w:szCs w:val="28"/>
          <w:u w:val="single"/>
        </w:rPr>
        <w:t>которая соответствует учебному плану</w:t>
      </w:r>
      <w:r>
        <w:rPr>
          <w:szCs w:val="28"/>
        </w:rPr>
        <w:t>;</w:t>
      </w:r>
    </w:p>
    <w:p w14:paraId="053B7AF7" w14:textId="44BE511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омер </w:t>
      </w:r>
      <w:r w:rsidR="007E405F" w:rsidRPr="001E31B6">
        <w:rPr>
          <w:szCs w:val="28"/>
        </w:rPr>
        <w:t>группы студента</w:t>
      </w:r>
      <w:r>
        <w:rPr>
          <w:szCs w:val="28"/>
        </w:rPr>
        <w:t>;</w:t>
      </w:r>
    </w:p>
    <w:p w14:paraId="55E919EA" w14:textId="06A57FB7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ф</w:t>
      </w:r>
      <w:r w:rsidRPr="001E31B6">
        <w:rPr>
          <w:szCs w:val="28"/>
        </w:rPr>
        <w:t>амилия</w:t>
      </w:r>
      <w:r w:rsidR="007E405F" w:rsidRPr="001E31B6">
        <w:rPr>
          <w:szCs w:val="28"/>
        </w:rPr>
        <w:t>, имя, отчество студента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полностью</w:t>
      </w:r>
      <w:r>
        <w:rPr>
          <w:szCs w:val="28"/>
        </w:rPr>
        <w:t>);</w:t>
      </w:r>
    </w:p>
    <w:p w14:paraId="6A940B15" w14:textId="0205CCA1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 xml:space="preserve">ема </w:t>
      </w:r>
      <w:r w:rsidR="004C217D">
        <w:rPr>
          <w:szCs w:val="28"/>
        </w:rPr>
        <w:t>НИР/КП/КР</w:t>
      </w:r>
      <w:r>
        <w:rPr>
          <w:szCs w:val="28"/>
        </w:rPr>
        <w:t>;</w:t>
      </w:r>
    </w:p>
    <w:p w14:paraId="4C7A261B" w14:textId="0BC4B4E6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н</w:t>
      </w:r>
      <w:r w:rsidRPr="001E31B6">
        <w:rPr>
          <w:szCs w:val="28"/>
        </w:rPr>
        <w:t xml:space="preserve">аправленность </w:t>
      </w:r>
      <w:r w:rsidR="004C217D">
        <w:rPr>
          <w:szCs w:val="28"/>
        </w:rPr>
        <w:t>НИР/КП/КР</w:t>
      </w:r>
      <w:r w:rsidR="007E405F" w:rsidRPr="001E31B6">
        <w:rPr>
          <w:szCs w:val="28"/>
        </w:rPr>
        <w:t xml:space="preserve">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у</w:t>
      </w:r>
      <w:r w:rsidR="007E405F" w:rsidRPr="001E31B6">
        <w:rPr>
          <w:szCs w:val="28"/>
        </w:rPr>
        <w:t>чебная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14AEDB" w14:textId="0F4B895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и</w:t>
      </w:r>
      <w:r w:rsidRPr="001E31B6">
        <w:rPr>
          <w:szCs w:val="28"/>
        </w:rPr>
        <w:t xml:space="preserve">сточник </w:t>
      </w:r>
      <w:r w:rsidR="007E405F" w:rsidRPr="001E31B6">
        <w:rPr>
          <w:szCs w:val="28"/>
        </w:rPr>
        <w:t xml:space="preserve">тематики. При отсутствии иных указаний </w:t>
      </w:r>
      <w:r w:rsidR="007E405F">
        <w:rPr>
          <w:szCs w:val="28"/>
        </w:rPr>
        <w:t xml:space="preserve">научного </w:t>
      </w:r>
      <w:r w:rsidR="007E405F" w:rsidRPr="001E31B6">
        <w:rPr>
          <w:szCs w:val="28"/>
        </w:rPr>
        <w:t>руководителя</w:t>
      </w:r>
      <w:r w:rsidR="00317614">
        <w:rPr>
          <w:szCs w:val="28"/>
        </w:rPr>
        <w:t xml:space="preserve"> </w:t>
      </w:r>
      <w:r w:rsidR="007E405F" w:rsidRPr="001E31B6">
        <w:rPr>
          <w:szCs w:val="28"/>
        </w:rPr>
        <w:t xml:space="preserve">необходимо </w:t>
      </w:r>
      <w:r w:rsidR="007E405F">
        <w:rPr>
          <w:szCs w:val="28"/>
        </w:rPr>
        <w:t>вписать:</w:t>
      </w:r>
      <w:r w:rsidR="007E405F" w:rsidRPr="001E31B6">
        <w:rPr>
          <w:szCs w:val="28"/>
        </w:rPr>
        <w:t xml:space="preserve"> «</w:t>
      </w:r>
      <w:r w:rsidR="007E405F">
        <w:rPr>
          <w:szCs w:val="28"/>
        </w:rPr>
        <w:t>к</w:t>
      </w:r>
      <w:r w:rsidR="007E405F" w:rsidRPr="001E31B6">
        <w:rPr>
          <w:szCs w:val="28"/>
        </w:rPr>
        <w:t>афедра</w:t>
      </w:r>
      <w:r w:rsidRPr="001E31B6">
        <w:rPr>
          <w:szCs w:val="28"/>
        </w:rPr>
        <w:t>»</w:t>
      </w:r>
      <w:r>
        <w:rPr>
          <w:szCs w:val="28"/>
        </w:rPr>
        <w:t>;</w:t>
      </w:r>
    </w:p>
    <w:p w14:paraId="0584C142" w14:textId="685DB48C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lastRenderedPageBreak/>
        <w:t>т</w:t>
      </w:r>
      <w:r w:rsidRPr="001E31B6">
        <w:rPr>
          <w:szCs w:val="28"/>
        </w:rPr>
        <w:t xml:space="preserve">ехническое </w:t>
      </w:r>
      <w:r w:rsidR="007E405F" w:rsidRPr="001E31B6">
        <w:rPr>
          <w:szCs w:val="28"/>
        </w:rPr>
        <w:t>задание. Необходимо кратко отразить техническое задание</w:t>
      </w:r>
      <w:r w:rsidR="007E405F">
        <w:rPr>
          <w:szCs w:val="28"/>
        </w:rPr>
        <w:t xml:space="preserve"> </w:t>
      </w:r>
      <w:r>
        <w:rPr>
          <w:szCs w:val="28"/>
        </w:rPr>
        <w:t>(</w:t>
      </w:r>
      <w:r w:rsidR="007E405F">
        <w:rPr>
          <w:szCs w:val="28"/>
        </w:rPr>
        <w:t>формулируется научным руководителем</w:t>
      </w:r>
      <w:r>
        <w:rPr>
          <w:szCs w:val="28"/>
        </w:rPr>
        <w:t>)</w:t>
      </w:r>
      <w:r w:rsidR="007E405F" w:rsidRPr="001E31B6">
        <w:rPr>
          <w:szCs w:val="28"/>
        </w:rPr>
        <w:t>.</w:t>
      </w:r>
      <w:r w:rsidR="007E405F">
        <w:rPr>
          <w:szCs w:val="28"/>
        </w:rPr>
        <w:t xml:space="preserve"> Техническое задание </w:t>
      </w:r>
      <w:r>
        <w:rPr>
          <w:szCs w:val="28"/>
        </w:rPr>
        <w:t xml:space="preserve">пишут </w:t>
      </w:r>
      <w:r w:rsidR="007E405F">
        <w:rPr>
          <w:szCs w:val="28"/>
        </w:rPr>
        <w:t xml:space="preserve">в виде: «Получить …», «Провести моделирование», «Выполнить расчет» и т.д. и т.п. В ТЗ могут </w:t>
      </w:r>
      <w:r>
        <w:rPr>
          <w:szCs w:val="28"/>
        </w:rPr>
        <w:t xml:space="preserve">быть приведены </w:t>
      </w:r>
      <w:r w:rsidR="007E405F">
        <w:rPr>
          <w:szCs w:val="28"/>
        </w:rPr>
        <w:t>необходимые для решения</w:t>
      </w:r>
      <w:r>
        <w:rPr>
          <w:szCs w:val="28"/>
        </w:rPr>
        <w:t xml:space="preserve"> задания</w:t>
      </w:r>
      <w:r w:rsidR="007E405F">
        <w:rPr>
          <w:szCs w:val="28"/>
        </w:rPr>
        <w:t xml:space="preserve"> технические характеристики</w:t>
      </w:r>
      <w:r>
        <w:rPr>
          <w:szCs w:val="28"/>
        </w:rPr>
        <w:t>;</w:t>
      </w:r>
    </w:p>
    <w:p w14:paraId="4A0CEB9B" w14:textId="738EA9CF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</w:t>
      </w:r>
      <w:r w:rsidR="007E405F" w:rsidRPr="001E31B6">
        <w:rPr>
          <w:szCs w:val="28"/>
        </w:rPr>
        <w:t xml:space="preserve">листов </w:t>
      </w:r>
      <w:r w:rsidR="00317614">
        <w:rPr>
          <w:szCs w:val="28"/>
        </w:rPr>
        <w:t>РПЗ</w:t>
      </w:r>
      <w:r w:rsidR="007E405F">
        <w:rPr>
          <w:szCs w:val="28"/>
        </w:rPr>
        <w:t xml:space="preserve"> </w:t>
      </w:r>
      <w:r>
        <w:rPr>
          <w:szCs w:val="28"/>
        </w:rPr>
        <w:t>соответствует фактическому количеству листов в утвержденной научным руководителем РПЗ;</w:t>
      </w:r>
    </w:p>
    <w:p w14:paraId="6CB773AB" w14:textId="22A97C43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</w:t>
      </w:r>
      <w:r w:rsidR="007E405F" w:rsidRPr="001E31B6">
        <w:rPr>
          <w:szCs w:val="28"/>
        </w:rPr>
        <w:t xml:space="preserve">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317614">
        <w:rPr>
          <w:szCs w:val="28"/>
        </w:rPr>
        <w:t>РПЗ</w:t>
      </w:r>
      <w:r w:rsidR="007E405F" w:rsidRPr="001E31B6">
        <w:rPr>
          <w:szCs w:val="28"/>
        </w:rPr>
        <w:t xml:space="preserve"> – чертежи, плакаты, слайды.</w:t>
      </w:r>
      <w:r w:rsidR="007E405F">
        <w:rPr>
          <w:szCs w:val="28"/>
        </w:rPr>
        <w:t xml:space="preserve"> В случае отсутствия требований к наличию материалов указыва</w:t>
      </w:r>
      <w:r w:rsidR="00F01C96">
        <w:rPr>
          <w:szCs w:val="28"/>
        </w:rPr>
        <w:t>ют</w:t>
      </w:r>
      <w:r w:rsidR="007E405F">
        <w:rPr>
          <w:szCs w:val="28"/>
        </w:rPr>
        <w:t xml:space="preserve"> «Наличие графического материала не предусмотрено», при наличии только презентации – «Презентация на ХХ слайдах»</w:t>
      </w:r>
      <w:r w:rsidR="00317614">
        <w:rPr>
          <w:szCs w:val="28"/>
        </w:rPr>
        <w:t xml:space="preserve">, где вместо ХХ </w:t>
      </w:r>
      <w:r>
        <w:rPr>
          <w:szCs w:val="28"/>
        </w:rPr>
        <w:t xml:space="preserve">впечатывают </w:t>
      </w:r>
      <w:r w:rsidR="00317614">
        <w:rPr>
          <w:szCs w:val="28"/>
        </w:rPr>
        <w:t>актуальное количество слайдов</w:t>
      </w:r>
      <w:r>
        <w:rPr>
          <w:szCs w:val="28"/>
        </w:rPr>
        <w:t>;</w:t>
      </w:r>
    </w:p>
    <w:p w14:paraId="54DD6992" w14:textId="28B01E40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выдачи задания</w:t>
      </w:r>
      <w:r w:rsidR="007E405F">
        <w:rPr>
          <w:szCs w:val="28"/>
        </w:rPr>
        <w:t xml:space="preserve"> и выполнения работы –</w:t>
      </w:r>
      <w:r>
        <w:rPr>
          <w:szCs w:val="28"/>
        </w:rPr>
        <w:t xml:space="preserve"> </w:t>
      </w:r>
      <w:r w:rsidR="007E405F">
        <w:t>указывается будний не праздничный день</w:t>
      </w:r>
      <w:r>
        <w:rPr>
          <w:szCs w:val="28"/>
        </w:rPr>
        <w:t>;</w:t>
      </w:r>
    </w:p>
    <w:p w14:paraId="4D27E905" w14:textId="05849319" w:rsidR="007E405F" w:rsidRPr="001E31B6" w:rsidRDefault="005F5578" w:rsidP="00074D03">
      <w:pPr>
        <w:pStyle w:val="ListParagraph"/>
        <w:numPr>
          <w:ilvl w:val="0"/>
          <w:numId w:val="35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</w:t>
      </w:r>
      <w:r w:rsidR="007E405F" w:rsidRPr="001E31B6">
        <w:rPr>
          <w:szCs w:val="28"/>
        </w:rPr>
        <w:t>с</w:t>
      </w:r>
      <w:r w:rsidR="00317614">
        <w:rPr>
          <w:szCs w:val="28"/>
        </w:rPr>
        <w:t>оставления</w:t>
      </w:r>
      <w:r w:rsidR="007E405F" w:rsidRPr="001E31B6">
        <w:rPr>
          <w:szCs w:val="28"/>
        </w:rPr>
        <w:t xml:space="preserve"> ТЗ </w:t>
      </w:r>
      <w:r w:rsidR="007E405F">
        <w:rPr>
          <w:szCs w:val="28"/>
        </w:rPr>
        <w:t>научн</w:t>
      </w:r>
      <w:r w:rsidR="00742DCB">
        <w:rPr>
          <w:szCs w:val="28"/>
        </w:rPr>
        <w:t xml:space="preserve">ым </w:t>
      </w:r>
      <w:r w:rsidR="007E405F" w:rsidRPr="001E31B6">
        <w:rPr>
          <w:szCs w:val="28"/>
        </w:rPr>
        <w:t>руководител</w:t>
      </w:r>
      <w:r w:rsidR="00742DCB">
        <w:rPr>
          <w:szCs w:val="28"/>
        </w:rPr>
        <w:t>ем</w:t>
      </w:r>
      <w:r w:rsidR="007E405F" w:rsidRPr="001E31B6">
        <w:rPr>
          <w:szCs w:val="28"/>
        </w:rPr>
        <w:t xml:space="preserve"> и студент</w:t>
      </w:r>
      <w:r w:rsidR="00742DCB">
        <w:rPr>
          <w:szCs w:val="28"/>
        </w:rPr>
        <w:t>ом</w:t>
      </w:r>
      <w:r w:rsidR="00317614">
        <w:rPr>
          <w:szCs w:val="28"/>
        </w:rPr>
        <w:t xml:space="preserve"> </w:t>
      </w:r>
      <w:r w:rsidR="007E405F">
        <w:rPr>
          <w:szCs w:val="28"/>
        </w:rPr>
        <w:t>–</w:t>
      </w:r>
      <w:r w:rsidR="00317614">
        <w:rPr>
          <w:szCs w:val="28"/>
        </w:rPr>
        <w:t xml:space="preserve"> </w:t>
      </w:r>
      <w:r>
        <w:t xml:space="preserve">указывают </w:t>
      </w:r>
      <w:r w:rsidR="007E405F">
        <w:t>будний не праздничный день</w:t>
      </w:r>
      <w:r w:rsidR="007E405F" w:rsidRPr="001E31B6">
        <w:rPr>
          <w:szCs w:val="28"/>
        </w:rPr>
        <w:t>.</w:t>
      </w:r>
    </w:p>
    <w:p w14:paraId="4D3BBFBD" w14:textId="50116F96" w:rsidR="00317614" w:rsidRDefault="00F87253" w:rsidP="00317614">
      <w:pPr>
        <w:pStyle w:val="Heading2"/>
      </w:pPr>
      <w:bookmarkStart w:id="21" w:name="_Toc175418225"/>
      <w:r>
        <w:t>3</w:t>
      </w:r>
      <w:r w:rsidR="00317614">
        <w:t xml:space="preserve">.2. </w:t>
      </w:r>
      <w:r w:rsidR="00FE4C7A">
        <w:t>Заполнение</w:t>
      </w:r>
      <w:r w:rsidR="00317614">
        <w:t xml:space="preserve"> листа ТЗ для ВКР</w:t>
      </w:r>
      <w:bookmarkEnd w:id="21"/>
    </w:p>
    <w:p w14:paraId="08379F63" w14:textId="41A5434D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31356932" w14:textId="42ECB9DF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317614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9117416" w14:textId="0FE67B93" w:rsidR="00317614" w:rsidRPr="001E31B6" w:rsidRDefault="001423A8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317614" w:rsidRPr="001E31B6">
        <w:rPr>
          <w:szCs w:val="28"/>
        </w:rPr>
        <w:t>амилия, имя, отчество студента</w:t>
      </w:r>
      <w:r w:rsidR="00317614">
        <w:rPr>
          <w:szCs w:val="28"/>
        </w:rPr>
        <w:t xml:space="preserve"> </w:t>
      </w:r>
      <w:r w:rsidR="00B71DD9">
        <w:rPr>
          <w:szCs w:val="28"/>
        </w:rPr>
        <w:t>(</w:t>
      </w:r>
      <w:r w:rsidR="00317614">
        <w:rPr>
          <w:szCs w:val="28"/>
        </w:rPr>
        <w:t>полностью</w:t>
      </w:r>
      <w:r w:rsidR="00B71DD9">
        <w:rPr>
          <w:szCs w:val="28"/>
        </w:rPr>
        <w:t>)</w:t>
      </w:r>
      <w:r>
        <w:rPr>
          <w:szCs w:val="28"/>
        </w:rPr>
        <w:t>;</w:t>
      </w:r>
    </w:p>
    <w:p w14:paraId="6F7DC315" w14:textId="37B99043" w:rsidR="001423A8" w:rsidRDefault="00B71DD9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317614" w:rsidRPr="001E31B6">
        <w:rPr>
          <w:szCs w:val="28"/>
        </w:rPr>
        <w:t xml:space="preserve">ема </w:t>
      </w:r>
      <w:r w:rsidR="00317614">
        <w:rPr>
          <w:szCs w:val="28"/>
        </w:rPr>
        <w:t>ВКР</w:t>
      </w:r>
      <w:r>
        <w:rPr>
          <w:szCs w:val="28"/>
        </w:rPr>
        <w:t>;</w:t>
      </w:r>
    </w:p>
    <w:p w14:paraId="30C649F8" w14:textId="11736D03" w:rsidR="004C217D" w:rsidRPr="001423A8" w:rsidRDefault="00772270" w:rsidP="001423A8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</w:t>
      </w:r>
      <w:r>
        <w:rPr>
          <w:szCs w:val="28"/>
        </w:rPr>
        <w:lastRenderedPageBreak/>
        <w:t>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</w:t>
      </w:r>
      <w:r w:rsidR="00EA7E2B">
        <w:rPr>
          <w:szCs w:val="28"/>
        </w:rPr>
        <w:t>.</w:t>
      </w:r>
    </w:p>
    <w:p w14:paraId="3D1228E0" w14:textId="27D02981" w:rsidR="00742DCB" w:rsidRPr="004C217D" w:rsidRDefault="00742DCB" w:rsidP="004C217D">
      <w:pPr>
        <w:pStyle w:val="ListParagraph"/>
        <w:ind w:left="1134" w:firstLine="0"/>
        <w:rPr>
          <w:szCs w:val="28"/>
        </w:rPr>
      </w:pPr>
      <w:r w:rsidRPr="004C217D">
        <w:rPr>
          <w:szCs w:val="28"/>
          <w:u w:val="single"/>
        </w:rPr>
        <w:t>Для студентов бакалавриата и магистратуры</w:t>
      </w:r>
      <w:r w:rsidRPr="004C217D">
        <w:rPr>
          <w:szCs w:val="28"/>
        </w:rPr>
        <w:t xml:space="preserve"> техническое задание заполня</w:t>
      </w:r>
      <w:r w:rsidR="00772270">
        <w:rPr>
          <w:szCs w:val="28"/>
        </w:rPr>
        <w:t>ют</w:t>
      </w:r>
      <w:r w:rsidRPr="004C217D">
        <w:rPr>
          <w:szCs w:val="28"/>
        </w:rPr>
        <w:t xml:space="preserve"> для трех частей, где рекомендуется первой частью формировать задание на обзор предметной области и существующих методов решения поставленной задачи. Во второй части описывать 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4C217D">
        <w:rPr>
          <w:szCs w:val="28"/>
        </w:rPr>
        <w:t xml:space="preserve"> в работе, а в третьей части привести описание вычислительного или натурного эксперимента и анализа полученных результатов. Для бакалавров и магистров рекомендуется структуру ВКР делать из трех разделов, каждый из которых соответствует заданию части 1, 2 и 3.</w:t>
      </w:r>
    </w:p>
    <w:p w14:paraId="7F8AF318" w14:textId="704A2498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 факультетах ИУ и Р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в общем случае</w:t>
      </w:r>
      <w:r w:rsidR="00772270">
        <w:rPr>
          <w:szCs w:val="28"/>
        </w:rPr>
        <w:t>,</w:t>
      </w:r>
      <w:r w:rsidRPr="00742DCB">
        <w:rPr>
          <w:szCs w:val="28"/>
        </w:rPr>
        <w:t xml:space="preserve"> должн</w:t>
      </w:r>
      <w:r w:rsidR="00772270">
        <w:rPr>
          <w:szCs w:val="28"/>
        </w:rPr>
        <w:t>а</w:t>
      </w:r>
      <w:r w:rsidRPr="00742DCB">
        <w:rPr>
          <w:szCs w:val="28"/>
        </w:rPr>
        <w:t xml:space="preserve"> содержать задание по научно-исследовательской части (модели, алгоритмы, методы и подходы к решению задачи, которые студент </w:t>
      </w:r>
      <w:r w:rsidR="00772270">
        <w:rPr>
          <w:szCs w:val="28"/>
        </w:rPr>
        <w:t>применил</w:t>
      </w:r>
      <w:r w:rsidRPr="00742DCB">
        <w:rPr>
          <w:szCs w:val="28"/>
        </w:rPr>
        <w:t xml:space="preserve"> в работе), проектно-конструкторской части (описание вычислительного или натурного эксперимента и анализа полученных результатов), организационно-экономической части, части охраны труда и экологии.</w:t>
      </w:r>
    </w:p>
    <w:p w14:paraId="109CE8FE" w14:textId="3F3359AA" w:rsidR="00742DCB" w:rsidRPr="00742DCB" w:rsidRDefault="00742DCB" w:rsidP="004C217D">
      <w:pPr>
        <w:pStyle w:val="ListParagraph"/>
        <w:ind w:left="1134" w:firstLine="0"/>
        <w:rPr>
          <w:szCs w:val="28"/>
        </w:rPr>
      </w:pPr>
      <w:r>
        <w:rPr>
          <w:szCs w:val="28"/>
          <w:u w:val="single"/>
        </w:rPr>
        <w:t>Для студентов, обучающихся на факультетах АК, ПС и РКТ</w:t>
      </w:r>
      <w:r w:rsidR="00772270">
        <w:rPr>
          <w:szCs w:val="28"/>
          <w:u w:val="single"/>
        </w:rPr>
        <w:t>,</w:t>
      </w:r>
      <w:r w:rsidRPr="00742DCB">
        <w:rPr>
          <w:szCs w:val="28"/>
        </w:rPr>
        <w:t xml:space="preserve"> ВКР </w:t>
      </w:r>
      <w:r>
        <w:rPr>
          <w:szCs w:val="28"/>
        </w:rPr>
        <w:t>дополнительно включает в себя технологическую часть. Однако, включение технологической части согласовывается с научным руководителем.</w:t>
      </w:r>
    </w:p>
    <w:p w14:paraId="789A15D6" w14:textId="59D48D5E" w:rsidR="00742DCB" w:rsidRPr="001E31B6" w:rsidRDefault="000C663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РПЗ соответствует фактическому количеству листов в утвержденной научным руководителем РПЗ;</w:t>
      </w:r>
    </w:p>
    <w:p w14:paraId="323E3060" w14:textId="0E5EA6ED" w:rsidR="00742DCB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п</w:t>
      </w:r>
      <w:r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>
        <w:rPr>
          <w:szCs w:val="28"/>
        </w:rPr>
        <w:t>РПЗ</w:t>
      </w:r>
      <w:r w:rsidRPr="001E31B6">
        <w:rPr>
          <w:szCs w:val="28"/>
        </w:rPr>
        <w:t xml:space="preserve"> – чертежи, плакаты, слайды.</w:t>
      </w:r>
      <w:r>
        <w:rPr>
          <w:szCs w:val="28"/>
        </w:rPr>
        <w:t xml:space="preserve"> В случае отсутствия требований к наличию материалов указывают «Наличие графи</w:t>
      </w:r>
      <w:r>
        <w:rPr>
          <w:szCs w:val="28"/>
        </w:rPr>
        <w:lastRenderedPageBreak/>
        <w:t>ческого материала не предусмотрено», при наличии только презентации – «Презентация на ХХ слайдах», где вместо ХХ впечатывают актуальное количество слайдов;</w:t>
      </w:r>
    </w:p>
    <w:p w14:paraId="0B7FE998" w14:textId="4BFEADEF" w:rsidR="00317614" w:rsidRPr="001E31B6" w:rsidRDefault="00F01C9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5312384" w14:textId="2A7E516D" w:rsidR="00317614" w:rsidRDefault="00364746" w:rsidP="00A15BAC">
      <w:pPr>
        <w:pStyle w:val="ListParagraph"/>
        <w:numPr>
          <w:ilvl w:val="0"/>
          <w:numId w:val="28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</w:t>
      </w:r>
      <w:r>
        <w:rPr>
          <w:szCs w:val="28"/>
        </w:rPr>
        <w:t xml:space="preserve">научным </w:t>
      </w:r>
      <w:r w:rsidRPr="001E31B6">
        <w:rPr>
          <w:szCs w:val="28"/>
        </w:rPr>
        <w:t>руководител</w:t>
      </w:r>
      <w:r>
        <w:rPr>
          <w:szCs w:val="28"/>
        </w:rPr>
        <w:t>ем</w:t>
      </w:r>
      <w:r w:rsidRPr="001E31B6">
        <w:rPr>
          <w:szCs w:val="28"/>
        </w:rPr>
        <w:t xml:space="preserve"> и студент</w:t>
      </w:r>
      <w:r>
        <w:rPr>
          <w:szCs w:val="28"/>
        </w:rPr>
        <w:t xml:space="preserve">ом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76992C45" w14:textId="45C4BA20" w:rsidR="00742DCB" w:rsidRDefault="00F87253" w:rsidP="00742DCB">
      <w:pPr>
        <w:pStyle w:val="Heading2"/>
      </w:pPr>
      <w:bookmarkStart w:id="22" w:name="_Toc175418226"/>
      <w:r>
        <w:t>3</w:t>
      </w:r>
      <w:r w:rsidR="00742DCB">
        <w:t xml:space="preserve">.3. Заполнение </w:t>
      </w:r>
      <w:r w:rsidR="008D59CA">
        <w:t xml:space="preserve">в листе ТЗ к ВКР </w:t>
      </w:r>
      <w:r w:rsidR="00742DCB">
        <w:t>таблицы «При выполнении ВКР»</w:t>
      </w:r>
      <w:bookmarkEnd w:id="22"/>
    </w:p>
    <w:p w14:paraId="05040445" w14:textId="50FA9855" w:rsidR="00C06454" w:rsidRPr="00511E6E" w:rsidRDefault="00C06454" w:rsidP="00C06454">
      <w:r w:rsidRPr="00511E6E">
        <w:t xml:space="preserve">Начиная с </w:t>
      </w:r>
      <w:r w:rsidR="002A0889">
        <w:t>2026</w:t>
      </w:r>
      <w:r w:rsidRPr="00511E6E">
        <w:t xml:space="preserve"> года</w:t>
      </w:r>
      <w:r w:rsidR="0065246A">
        <w:t>,</w:t>
      </w:r>
      <w:r w:rsidRPr="00511E6E">
        <w:t xml:space="preserve"> в лист ТЗ ВКР внесена таблица следующего вида: </w:t>
      </w:r>
    </w:p>
    <w:p w14:paraId="06246F8F" w14:textId="77777777" w:rsidR="00C06454" w:rsidRPr="00511E6E" w:rsidRDefault="00C06454" w:rsidP="00C06454"/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1559"/>
      </w:tblGrid>
      <w:tr w:rsidR="00511E6E" w:rsidRPr="00511E6E" w14:paraId="34B2A3C3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8860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Используются / Не используютс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ACCE2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Да / Нет</w:t>
            </w:r>
          </w:p>
        </w:tc>
      </w:tr>
      <w:tr w:rsidR="00511E6E" w:rsidRPr="00511E6E" w14:paraId="463534EE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1496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1) Литературные источники и документы, имеющие гриф секретн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8EA67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2093E77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C5B31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2) Литературные источники и документы, имеющие пометку «Для служебного пользования», иных пометок, запрещающих открытое опубликов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31A46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C05018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B09F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3) Служебные материалы других организаци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F4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0EF25A6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D9AFC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4) Результаты НИР (ОКР), выполняемой в МГТУ им. Н.Э. Бауман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8F89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  <w:tr w:rsidR="00511E6E" w:rsidRPr="00511E6E" w14:paraId="7D8AE242" w14:textId="77777777" w:rsidTr="003077D7">
        <w:trPr>
          <w:trHeight w:val="20"/>
        </w:trPr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0C64" w14:textId="77777777" w:rsidR="00C06454" w:rsidRPr="00511E6E" w:rsidRDefault="00C06454" w:rsidP="003077D7">
            <w:pPr>
              <w:spacing w:line="276" w:lineRule="auto"/>
              <w:ind w:firstLine="0"/>
              <w:jc w:val="left"/>
              <w:rPr>
                <w:sz w:val="24"/>
              </w:rPr>
            </w:pPr>
            <w:r w:rsidRPr="00511E6E">
              <w:rPr>
                <w:sz w:val="24"/>
              </w:rPr>
              <w:t>5) Материалы по незавершенным исследованиям или материалы по завершенным исследованиям, но ещё не опубликованные в открытой печа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200F0" w14:textId="77777777" w:rsidR="00C06454" w:rsidRPr="00511E6E" w:rsidRDefault="00C06454" w:rsidP="003077D7">
            <w:pPr>
              <w:spacing w:line="276" w:lineRule="auto"/>
              <w:ind w:firstLine="0"/>
              <w:jc w:val="center"/>
              <w:rPr>
                <w:sz w:val="24"/>
              </w:rPr>
            </w:pPr>
            <w:r w:rsidRPr="00511E6E">
              <w:rPr>
                <w:sz w:val="24"/>
              </w:rPr>
              <w:t>Нет</w:t>
            </w:r>
          </w:p>
        </w:tc>
      </w:tr>
    </w:tbl>
    <w:p w14:paraId="54170479" w14:textId="77777777" w:rsidR="00C06454" w:rsidRPr="00511E6E" w:rsidRDefault="00C06454" w:rsidP="00C06454">
      <w:pPr>
        <w:rPr>
          <w:szCs w:val="28"/>
        </w:rPr>
      </w:pPr>
    </w:p>
    <w:p w14:paraId="0EF9B3AE" w14:textId="0DC0F9D3" w:rsidR="00C06454" w:rsidRPr="00171747" w:rsidRDefault="00C06454" w:rsidP="00C06454">
      <w:pPr>
        <w:rPr>
          <w:color w:val="FF0000"/>
          <w:szCs w:val="28"/>
        </w:rPr>
      </w:pPr>
      <w:r w:rsidRPr="00511E6E">
        <w:rPr>
          <w:szCs w:val="28"/>
        </w:rPr>
        <w:t xml:space="preserve">Необходимо крайне внимательно отнестись к заполнению данной таблицы (справа необходимо впечатать «Да» или «Нет»), причем обязательно согласовать </w:t>
      </w:r>
      <w:r w:rsidR="00E80495">
        <w:rPr>
          <w:szCs w:val="28"/>
        </w:rPr>
        <w:t>таблицу</w:t>
      </w:r>
      <w:r w:rsidR="00E80495" w:rsidRPr="00511E6E">
        <w:rPr>
          <w:szCs w:val="28"/>
        </w:rPr>
        <w:t xml:space="preserve"> </w:t>
      </w:r>
      <w:r w:rsidRPr="00511E6E">
        <w:rPr>
          <w:szCs w:val="28"/>
        </w:rPr>
        <w:t>с зам. зав. кафедрой или руководителем отраслевого филиала, т.к. то, что будет указано</w:t>
      </w:r>
      <w:r w:rsidR="00E80495">
        <w:rPr>
          <w:szCs w:val="28"/>
        </w:rPr>
        <w:t>,</w:t>
      </w:r>
      <w:r w:rsidRPr="00511E6E">
        <w:rPr>
          <w:szCs w:val="28"/>
        </w:rPr>
        <w:t xml:space="preserve"> может влиять на формат защиты и требования к защите. </w:t>
      </w:r>
      <w:r w:rsidRPr="00511E6E">
        <w:rPr>
          <w:b/>
          <w:bCs/>
          <w:szCs w:val="28"/>
          <w:u w:val="single"/>
        </w:rPr>
        <w:t>ПРЕДВАРИТЕЛЬНЫЕ РЕКОМНЕДАЦИИ ПО ЗАПОЛНЕНИЮ: ВСЕ ПУНКТЫ ДОЛЖНЫ БЫТЬ НЕТ</w:t>
      </w:r>
    </w:p>
    <w:p w14:paraId="40A8D5FA" w14:textId="59240988" w:rsidR="00A15BAC" w:rsidRDefault="00F87253" w:rsidP="00A15BAC">
      <w:pPr>
        <w:pStyle w:val="Heading2"/>
      </w:pPr>
      <w:bookmarkStart w:id="23" w:name="_Toc175418227"/>
      <w:r>
        <w:t>3</w:t>
      </w:r>
      <w:r w:rsidR="00A15BAC">
        <w:t>.4. Заполнение в РПЗ к ВКР бланка «Календарный план»</w:t>
      </w:r>
      <w:bookmarkEnd w:id="23"/>
    </w:p>
    <w:p w14:paraId="2825B183" w14:textId="73CE0030" w:rsidR="00A15BAC" w:rsidRDefault="00A15BAC" w:rsidP="00A15BAC">
      <w:r>
        <w:t>В календарном плане заполняют следующие поля</w:t>
      </w:r>
      <w:r w:rsidRPr="00511E6E">
        <w:t xml:space="preserve">: </w:t>
      </w:r>
    </w:p>
    <w:p w14:paraId="017BD81A" w14:textId="433E2F86" w:rsidR="00A15BAC" w:rsidRPr="001E31B6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4291D1B0" w14:textId="0D1227BF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>
        <w:rPr>
          <w:szCs w:val="28"/>
        </w:rPr>
        <w:t>акультет: ИУ, АК, ПС, РКТ, РТ, ФМОП</w:t>
      </w:r>
      <w:r>
        <w:rPr>
          <w:szCs w:val="28"/>
        </w:rPr>
        <w:t>;</w:t>
      </w:r>
    </w:p>
    <w:p w14:paraId="70F87A8D" w14:textId="66673ED3" w:rsidR="00A15BAC" w:rsidRDefault="00E1217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lastRenderedPageBreak/>
        <w:t>к</w:t>
      </w:r>
      <w:r w:rsidR="00A15BAC">
        <w:rPr>
          <w:szCs w:val="28"/>
        </w:rPr>
        <w:t>афедра: ИУ-1</w:t>
      </w:r>
      <w:r>
        <w:rPr>
          <w:szCs w:val="28"/>
        </w:rPr>
        <w:t>;</w:t>
      </w:r>
    </w:p>
    <w:p w14:paraId="071E15CC" w14:textId="2B5126AC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A15BAC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2836D701" w14:textId="34CDF751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A15BAC" w:rsidRPr="001E31B6">
        <w:rPr>
          <w:szCs w:val="28"/>
        </w:rPr>
        <w:t>амилия, имя, отчество студента</w:t>
      </w:r>
      <w:r>
        <w:rPr>
          <w:szCs w:val="28"/>
        </w:rPr>
        <w:t xml:space="preserve"> (</w:t>
      </w:r>
      <w:r w:rsidR="00A15BAC">
        <w:rPr>
          <w:szCs w:val="28"/>
        </w:rPr>
        <w:t>полностью</w:t>
      </w:r>
      <w:r>
        <w:rPr>
          <w:szCs w:val="28"/>
        </w:rPr>
        <w:t>);</w:t>
      </w:r>
    </w:p>
    <w:p w14:paraId="5AE30090" w14:textId="6EF10C3F" w:rsidR="00A15BAC" w:rsidRPr="001E31B6" w:rsidRDefault="00F56E0D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т</w:t>
      </w:r>
      <w:r w:rsidR="00A15BAC" w:rsidRPr="001E31B6">
        <w:rPr>
          <w:szCs w:val="28"/>
        </w:rPr>
        <w:t xml:space="preserve">ема </w:t>
      </w:r>
      <w:r w:rsidR="00A15BAC">
        <w:rPr>
          <w:szCs w:val="28"/>
        </w:rPr>
        <w:t>ВКР</w:t>
      </w:r>
      <w:r>
        <w:rPr>
          <w:szCs w:val="28"/>
        </w:rPr>
        <w:t>;</w:t>
      </w:r>
    </w:p>
    <w:p w14:paraId="73BD3886" w14:textId="067799CC" w:rsidR="00A15BAC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в</w:t>
      </w:r>
      <w:r w:rsidR="00A15BAC">
        <w:rPr>
          <w:szCs w:val="28"/>
        </w:rPr>
        <w:t xml:space="preserve"> таблице ставят только подписи</w:t>
      </w:r>
      <w:r w:rsidRPr="005078A0">
        <w:rPr>
          <w:szCs w:val="28"/>
        </w:rPr>
        <w:t xml:space="preserve"> </w:t>
      </w:r>
      <w:r>
        <w:rPr>
          <w:szCs w:val="28"/>
        </w:rPr>
        <w:t>соответствующих ответственных лиц</w:t>
      </w:r>
      <w:r w:rsidR="00A15BAC">
        <w:rPr>
          <w:szCs w:val="28"/>
        </w:rPr>
        <w:t>, без указания фамилий. Подпись зав. кафедрой став</w:t>
      </w:r>
      <w:r>
        <w:rPr>
          <w:szCs w:val="28"/>
        </w:rPr>
        <w:t>ит</w:t>
      </w:r>
      <w:r w:rsidR="00A15BAC">
        <w:rPr>
          <w:szCs w:val="28"/>
        </w:rPr>
        <w:t xml:space="preserve"> либо </w:t>
      </w:r>
      <w:r>
        <w:rPr>
          <w:szCs w:val="28"/>
        </w:rPr>
        <w:t>зав. кафедры</w:t>
      </w:r>
      <w:r w:rsidR="00A15BAC">
        <w:rPr>
          <w:szCs w:val="28"/>
        </w:rPr>
        <w:t xml:space="preserve"> непосредственно, либо его заместител</w:t>
      </w:r>
      <w:r>
        <w:rPr>
          <w:szCs w:val="28"/>
        </w:rPr>
        <w:t>ь</w:t>
      </w:r>
      <w:r w:rsidR="00A15BAC">
        <w:rPr>
          <w:szCs w:val="28"/>
        </w:rPr>
        <w:t>, в том числе в день защиты. Остальные подписи должны быть проставлены ДО дня защиты. Подпись внешнего рецензента и защиты работы на ГЭК не ставится</w:t>
      </w:r>
      <w:r>
        <w:rPr>
          <w:szCs w:val="28"/>
        </w:rPr>
        <w:t>;</w:t>
      </w:r>
    </w:p>
    <w:p w14:paraId="5F700313" w14:textId="6E74D8BC" w:rsidR="00A15BAC" w:rsidRPr="001E31B6" w:rsidRDefault="005078A0" w:rsidP="00A15BAC">
      <w:pPr>
        <w:pStyle w:val="ListParagraph"/>
        <w:numPr>
          <w:ilvl w:val="0"/>
          <w:numId w:val="29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A15BAC">
        <w:rPr>
          <w:szCs w:val="28"/>
        </w:rPr>
        <w:t>одписи студента и научного руководителя</w:t>
      </w:r>
      <w:r w:rsidR="00A15BAC" w:rsidRPr="001E31B6">
        <w:rPr>
          <w:szCs w:val="28"/>
        </w:rPr>
        <w:t>.</w:t>
      </w:r>
    </w:p>
    <w:p w14:paraId="6E806930" w14:textId="700453C4" w:rsidR="004C217D" w:rsidRDefault="004C217D" w:rsidP="004C217D">
      <w:pPr>
        <w:pStyle w:val="Heading2"/>
      </w:pPr>
      <w:bookmarkStart w:id="24" w:name="_Toc175418228"/>
      <w:r>
        <w:t>3.5. Заполнение листа ТЗ для Отчета по практике</w:t>
      </w:r>
      <w:bookmarkEnd w:id="24"/>
    </w:p>
    <w:p w14:paraId="4F5041F6" w14:textId="5E9B5578" w:rsidR="004C217D" w:rsidRPr="001E31B6" w:rsidRDefault="00F1785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 xml:space="preserve">ата утверждения ТЗ заведующим кафедрой. </w:t>
      </w:r>
      <w:r>
        <w:rPr>
          <w:szCs w:val="28"/>
        </w:rPr>
        <w:t xml:space="preserve">Данное поле оставляют пустым </w:t>
      </w:r>
      <w:r>
        <w:rPr>
          <w:szCs w:val="28"/>
        </w:rPr>
        <w:softHyphen/>
        <w:t>– поле будет заполнено вручную заведующим кафедрой или его заместителем или уполномоченным на это руководителем отраслевого филиала;</w:t>
      </w:r>
    </w:p>
    <w:p w14:paraId="54FF4705" w14:textId="5E23B07E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н</w:t>
      </w:r>
      <w:r w:rsidR="004C217D" w:rsidRPr="001E31B6">
        <w:rPr>
          <w:szCs w:val="28"/>
        </w:rPr>
        <w:t>омер группы студента</w:t>
      </w:r>
      <w:r>
        <w:rPr>
          <w:szCs w:val="28"/>
        </w:rPr>
        <w:t>;</w:t>
      </w:r>
    </w:p>
    <w:p w14:paraId="60545DAF" w14:textId="7ECC9264" w:rsidR="004C217D" w:rsidRPr="001E31B6" w:rsidRDefault="00ED75C2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ф</w:t>
      </w:r>
      <w:r w:rsidR="004C217D" w:rsidRPr="001E31B6">
        <w:rPr>
          <w:szCs w:val="28"/>
        </w:rPr>
        <w:t>амилия, имя, отчество студента</w:t>
      </w:r>
      <w:r w:rsidR="004C217D">
        <w:rPr>
          <w:szCs w:val="28"/>
        </w:rPr>
        <w:t xml:space="preserve"> </w:t>
      </w:r>
      <w:r>
        <w:rPr>
          <w:szCs w:val="28"/>
        </w:rPr>
        <w:t>(</w:t>
      </w:r>
      <w:r w:rsidR="004C217D">
        <w:rPr>
          <w:szCs w:val="28"/>
        </w:rPr>
        <w:t>полностью</w:t>
      </w:r>
      <w:r>
        <w:rPr>
          <w:szCs w:val="28"/>
        </w:rPr>
        <w:t>);</w:t>
      </w:r>
    </w:p>
    <w:p w14:paraId="1F9AFEBC" w14:textId="094D57E5" w:rsidR="004C217D" w:rsidRPr="001E31B6" w:rsidRDefault="00EA7E2B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т</w:t>
      </w:r>
      <w:r w:rsidRPr="001E31B6">
        <w:rPr>
          <w:szCs w:val="28"/>
        </w:rPr>
        <w:t>ехническое задание. Необходимо кратко отразить техническое задание</w:t>
      </w:r>
      <w:r>
        <w:rPr>
          <w:szCs w:val="28"/>
        </w:rPr>
        <w:t xml:space="preserve"> (формулируется научным руководителем)</w:t>
      </w:r>
      <w:r w:rsidRPr="001E31B6">
        <w:rPr>
          <w:szCs w:val="28"/>
        </w:rPr>
        <w:t>.</w:t>
      </w:r>
      <w:r>
        <w:rPr>
          <w:szCs w:val="28"/>
        </w:rPr>
        <w:t xml:space="preserve"> Техническое задание пишут в виде: «Получить …», «Провести моделирование», «Выполнить расчет» и т.д. и т.п. В ТЗ могут быть приведены необходимые для решения задания технические характеристики;</w:t>
      </w:r>
    </w:p>
    <w:p w14:paraId="182B24F3" w14:textId="58606296" w:rsidR="004C217D" w:rsidRPr="001E31B6" w:rsidRDefault="00E626A9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к</w:t>
      </w:r>
      <w:r w:rsidRPr="001E31B6">
        <w:rPr>
          <w:szCs w:val="28"/>
        </w:rPr>
        <w:t xml:space="preserve">оличество листов </w:t>
      </w:r>
      <w:r>
        <w:rPr>
          <w:szCs w:val="28"/>
        </w:rPr>
        <w:t>Отчета соответствует фактическому количеству листов в утвержденном руководителем практики от предприятия/руководителем практики от МГТУ Отчете;</w:t>
      </w:r>
    </w:p>
    <w:p w14:paraId="4A355006" w14:textId="4DBD9CCD" w:rsidR="004C217D" w:rsidRPr="001E31B6" w:rsidRDefault="007D43B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п</w:t>
      </w:r>
      <w:r w:rsidR="004C217D" w:rsidRPr="001E31B6">
        <w:rPr>
          <w:szCs w:val="28"/>
        </w:rPr>
        <w:t xml:space="preserve">еречень графического (иллюстративного) материала. Необходимо перечислить используемый графический (иллюстративный) материал, не входящий в состав </w:t>
      </w:r>
      <w:r w:rsidR="004C217D">
        <w:rPr>
          <w:szCs w:val="28"/>
        </w:rPr>
        <w:t>Отчета по практике</w:t>
      </w:r>
      <w:r w:rsidR="004C217D" w:rsidRPr="001E31B6">
        <w:rPr>
          <w:szCs w:val="28"/>
        </w:rPr>
        <w:t xml:space="preserve"> – чертежи, плакаты, слайды.</w:t>
      </w:r>
      <w:r w:rsidR="004C217D">
        <w:rPr>
          <w:szCs w:val="28"/>
        </w:rPr>
        <w:t xml:space="preserve"> В случае отсутствия требований к наличию материалов указыва</w:t>
      </w:r>
      <w:r>
        <w:rPr>
          <w:szCs w:val="28"/>
        </w:rPr>
        <w:t>ют</w:t>
      </w:r>
      <w:r w:rsidR="004C217D">
        <w:rPr>
          <w:szCs w:val="28"/>
        </w:rPr>
        <w:t xml:space="preserve"> «Наличие графического материала не предусмотрено</w:t>
      </w:r>
      <w:r>
        <w:rPr>
          <w:szCs w:val="28"/>
        </w:rPr>
        <w:t>»;</w:t>
      </w:r>
    </w:p>
    <w:p w14:paraId="7A4BD689" w14:textId="3E02400A" w:rsidR="004C217D" w:rsidRPr="001E31B6" w:rsidRDefault="00051A70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lastRenderedPageBreak/>
        <w:t>д</w:t>
      </w:r>
      <w:r w:rsidRPr="001E31B6">
        <w:rPr>
          <w:szCs w:val="28"/>
        </w:rPr>
        <w:t>ата выдачи задания</w:t>
      </w:r>
      <w:r>
        <w:rPr>
          <w:szCs w:val="28"/>
        </w:rPr>
        <w:t xml:space="preserve"> и выполнения работы – </w:t>
      </w:r>
      <w:r>
        <w:t>указывается будний не праздничный день</w:t>
      </w:r>
      <w:r>
        <w:rPr>
          <w:szCs w:val="28"/>
        </w:rPr>
        <w:t>;</w:t>
      </w:r>
    </w:p>
    <w:p w14:paraId="4A72363D" w14:textId="43618C06" w:rsidR="004C217D" w:rsidRPr="001E31B6" w:rsidRDefault="00431E4E" w:rsidP="004C217D">
      <w:pPr>
        <w:pStyle w:val="ListParagraph"/>
        <w:numPr>
          <w:ilvl w:val="0"/>
          <w:numId w:val="33"/>
        </w:numPr>
        <w:ind w:left="1134" w:hanging="425"/>
        <w:rPr>
          <w:szCs w:val="28"/>
        </w:rPr>
      </w:pPr>
      <w:r>
        <w:rPr>
          <w:szCs w:val="28"/>
        </w:rPr>
        <w:t>д</w:t>
      </w:r>
      <w:r w:rsidRPr="001E31B6">
        <w:rPr>
          <w:szCs w:val="28"/>
        </w:rPr>
        <w:t>ата с</w:t>
      </w:r>
      <w:r>
        <w:rPr>
          <w:szCs w:val="28"/>
        </w:rPr>
        <w:t>оставления</w:t>
      </w:r>
      <w:r w:rsidRPr="001E31B6">
        <w:rPr>
          <w:szCs w:val="28"/>
        </w:rPr>
        <w:t xml:space="preserve"> ТЗ руководител</w:t>
      </w:r>
      <w:r>
        <w:rPr>
          <w:szCs w:val="28"/>
        </w:rPr>
        <w:t xml:space="preserve">ем практики от МГТУ и предприятия, а также </w:t>
      </w:r>
      <w:r w:rsidRPr="001E31B6">
        <w:rPr>
          <w:szCs w:val="28"/>
        </w:rPr>
        <w:t>студент</w:t>
      </w:r>
      <w:r>
        <w:rPr>
          <w:szCs w:val="28"/>
        </w:rPr>
        <w:t xml:space="preserve">ом, – </w:t>
      </w:r>
      <w:r>
        <w:t>указывают будний не праздничный день</w:t>
      </w:r>
      <w:r w:rsidRPr="001E31B6">
        <w:rPr>
          <w:szCs w:val="28"/>
        </w:rPr>
        <w:t>.</w:t>
      </w:r>
    </w:p>
    <w:p w14:paraId="1E3C1199" w14:textId="77777777" w:rsidR="00A15BAC" w:rsidRPr="00511E6E" w:rsidRDefault="00A15BAC" w:rsidP="00A15BAC"/>
    <w:p w14:paraId="0BBBDA98" w14:textId="092C5ABE" w:rsidR="009F0145" w:rsidRDefault="009F0145">
      <w:pPr>
        <w:spacing w:line="240" w:lineRule="auto"/>
        <w:ind w:firstLine="0"/>
        <w:jc w:val="left"/>
        <w:rPr>
          <w:rFonts w:eastAsiaTheme="minorEastAsia"/>
          <w:b/>
        </w:rPr>
      </w:pPr>
    </w:p>
    <w:p w14:paraId="443F980E" w14:textId="77777777" w:rsidR="00C06454" w:rsidRDefault="00C06454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2366E709" w14:textId="6603378D" w:rsidR="009F0145" w:rsidRPr="006265DF" w:rsidRDefault="001C100F" w:rsidP="009F0145">
      <w:pPr>
        <w:pStyle w:val="Heading1"/>
      </w:pPr>
      <w:bookmarkStart w:id="25" w:name="_Toc175418229"/>
      <w:r>
        <w:lastRenderedPageBreak/>
        <w:t>4</w:t>
      </w:r>
      <w:r w:rsidR="009F0145">
        <w:t>.</w:t>
      </w:r>
      <w:r w:rsidR="009F0145" w:rsidRPr="006265DF">
        <w:t xml:space="preserve"> </w:t>
      </w:r>
      <w:r>
        <w:t>Правила форматирования содержимого РПЗ и Отчетов</w:t>
      </w:r>
      <w:bookmarkEnd w:id="25"/>
    </w:p>
    <w:p w14:paraId="3DBA0994" w14:textId="19CD32D9" w:rsidR="009F0145" w:rsidRPr="009C292A" w:rsidRDefault="000B360B" w:rsidP="009F0145">
      <w:pPr>
        <w:pStyle w:val="Heading2"/>
      </w:pPr>
      <w:bookmarkStart w:id="26" w:name="_Toc175418230"/>
      <w:r>
        <w:t>4</w:t>
      </w:r>
      <w:r w:rsidR="009F0145" w:rsidRPr="009C292A">
        <w:t>.1</w:t>
      </w:r>
      <w:r w:rsidR="009F0145">
        <w:t>.</w:t>
      </w:r>
      <w:r w:rsidR="009F0145" w:rsidRPr="009C292A">
        <w:t xml:space="preserve"> </w:t>
      </w:r>
      <w:r w:rsidR="009F0145">
        <w:t>Общие правила оформления</w:t>
      </w:r>
      <w:bookmarkEnd w:id="26"/>
    </w:p>
    <w:p w14:paraId="3FB67981" w14:textId="53606EAD" w:rsidR="00AF59C8" w:rsidRPr="009C292A" w:rsidRDefault="009F0145" w:rsidP="00AF59C8">
      <w:r>
        <w:t>РПЗ</w:t>
      </w:r>
      <w:r w:rsidR="006F1413">
        <w:t xml:space="preserve"> и Отчет</w:t>
      </w:r>
      <w:r>
        <w:t xml:space="preserve"> </w:t>
      </w:r>
      <w:r w:rsidR="006604B0">
        <w:t xml:space="preserve">по практике </w:t>
      </w:r>
      <w:r>
        <w:t>должн</w:t>
      </w:r>
      <w:r w:rsidR="006F1413">
        <w:t>ы</w:t>
      </w:r>
      <w:r>
        <w:t xml:space="preserve"> быть грамотно написан</w:t>
      </w:r>
      <w:r w:rsidR="006604B0">
        <w:t>ы</w:t>
      </w:r>
      <w:r>
        <w:t xml:space="preserve"> и правильно оформлен</w:t>
      </w:r>
      <w:r w:rsidR="006604B0">
        <w:t>ы</w:t>
      </w:r>
      <w:r>
        <w:t xml:space="preserve">. </w:t>
      </w:r>
      <w:r w:rsidR="006604B0">
        <w:t xml:space="preserve">РПЗ и Отчет по практике распечатывают </w:t>
      </w:r>
      <w:r>
        <w:t>на одной стороне белого листа бумаги формата А4 (210х297 мм) шрифтом черного цвета.</w:t>
      </w:r>
      <w:r w:rsidR="00AF59C8">
        <w:t xml:space="preserve"> </w:t>
      </w:r>
      <w:r w:rsidR="00AF59C8" w:rsidRPr="009C292A">
        <w:t xml:space="preserve">При </w:t>
      </w:r>
      <w:r w:rsidR="006604B0">
        <w:t>подготовке РПЗ и Отчета по практике</w:t>
      </w:r>
      <w:r w:rsidR="00AF59C8"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  <w:r w:rsidR="006604B0">
        <w:t xml:space="preserve"> Текст РПЗ и Отчета по практике </w:t>
      </w:r>
      <w:r w:rsidR="00E80495">
        <w:t xml:space="preserve">делят </w:t>
      </w:r>
      <w:r w:rsidR="006604B0">
        <w:t>на абзацы, каждый из которых состоит из 2–5 предложений, связанных по смыслу.</w:t>
      </w:r>
    </w:p>
    <w:p w14:paraId="3CC93914" w14:textId="0D3BA711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</w:t>
      </w:r>
      <w:r w:rsidR="006F1413">
        <w:t xml:space="preserve"> </w:t>
      </w:r>
      <w:r w:rsidRPr="00066C86">
        <w:t>– 2 интервала, между заголовком и текстом – 3–4 интервала.</w:t>
      </w:r>
    </w:p>
    <w:p w14:paraId="4D0DCC4B" w14:textId="486519C6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>екст следует печатать, соблюдая следующие размеры полей страницы</w:t>
      </w:r>
      <w:r w:rsidR="000B360B">
        <w:t xml:space="preserve"> для книжной ориентации</w:t>
      </w:r>
      <w:r w:rsidR="009C292A" w:rsidRPr="009C292A">
        <w:t xml:space="preserve">: левое – 30 мм, правое – 10 мм, нижнее – 20 мм, верхнее – 20 мм. </w:t>
      </w:r>
      <w:r w:rsidR="000B360B">
        <w:t xml:space="preserve">Для случая альбомной ориентации: </w:t>
      </w:r>
      <w:r w:rsidR="000B360B" w:rsidRPr="009C292A">
        <w:t xml:space="preserve">левое – </w:t>
      </w:r>
      <w:r w:rsidR="00D00236">
        <w:t>2</w:t>
      </w:r>
      <w:r w:rsidR="000B360B" w:rsidRPr="009C292A">
        <w:t xml:space="preserve">0 мм, правое – </w:t>
      </w:r>
      <w:r w:rsidR="00D00236">
        <w:t>2</w:t>
      </w:r>
      <w:r w:rsidR="000B360B" w:rsidRPr="009C292A">
        <w:t xml:space="preserve">0 мм, нижнее – </w:t>
      </w:r>
      <w:r w:rsidR="00D00236">
        <w:t>1</w:t>
      </w:r>
      <w:r w:rsidR="000B360B" w:rsidRPr="009C292A">
        <w:t xml:space="preserve">0 мм, верхнее – </w:t>
      </w:r>
      <w:r w:rsidR="00D00236">
        <w:t>3</w:t>
      </w:r>
      <w:r w:rsidR="000B360B" w:rsidRPr="009C292A">
        <w:t>0 мм</w:t>
      </w:r>
      <w:r w:rsidR="00D00236">
        <w:t>.</w:t>
      </w:r>
    </w:p>
    <w:p w14:paraId="19EB8344" w14:textId="5933F425" w:rsidR="001C2657" w:rsidRPr="009C292A" w:rsidRDefault="00BB784B" w:rsidP="0069451A">
      <w:pPr>
        <w:pStyle w:val="Heading2"/>
      </w:pPr>
      <w:bookmarkStart w:id="27" w:name="_Toc175418231"/>
      <w:r>
        <w:t>4</w:t>
      </w:r>
      <w:r w:rsidR="001C2657" w:rsidRPr="009C292A">
        <w:t>.2</w:t>
      </w:r>
      <w:r w:rsidR="00657E91">
        <w:t>.</w:t>
      </w:r>
      <w:r w:rsidR="001C2657" w:rsidRPr="009C292A">
        <w:t xml:space="preserve"> </w:t>
      </w:r>
      <w:r w:rsidR="009C292A">
        <w:t>Нумерация страниц и разделов</w:t>
      </w:r>
      <w:bookmarkEnd w:id="27"/>
    </w:p>
    <w:p w14:paraId="142EDA48" w14:textId="633A5EB3" w:rsidR="009B1C00" w:rsidRDefault="001F16ED" w:rsidP="00462631">
      <w:r>
        <w:t xml:space="preserve">Номер страницы </w:t>
      </w:r>
      <w:r w:rsidR="00E80495">
        <w:t xml:space="preserve">проставляют </w:t>
      </w:r>
      <w:r>
        <w:t xml:space="preserve">на нижнем поле листа </w:t>
      </w:r>
      <w:r w:rsidR="00E80495">
        <w:t xml:space="preserve">и выравнивают </w:t>
      </w:r>
      <w:r>
        <w:t xml:space="preserve">по центру. Размеры колонтитулов в РПЗ – 1,25 см. Верхний колонтитул должен быть пустой, в нижнем </w:t>
      </w:r>
      <w:r w:rsidR="00E80495">
        <w:t xml:space="preserve">– </w:t>
      </w:r>
      <w:r>
        <w:t xml:space="preserve">только номер страницы. </w:t>
      </w:r>
      <w:r w:rsidR="00EF2874">
        <w:t>Нумерация листов РПЗ начинается с раздела «СОДЕРЖАНИЕ» (для ВКР – с раздела «АННОТАЦИЯ»).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16C616CB" w:rsidR="001F16ED" w:rsidRDefault="001F16ED" w:rsidP="001F16ED">
      <w:r w:rsidRPr="009C292A">
        <w:t>Основную часть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</w:t>
      </w:r>
      <w:r>
        <w:lastRenderedPageBreak/>
        <w:t>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177D8154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0BDD5D03" w:rsidR="001F16ED" w:rsidRPr="007A7B62" w:rsidRDefault="001F16ED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0315CA16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3D948577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</w:t>
      </w:r>
      <w:r w:rsidR="007C5175">
        <w:t xml:space="preserve">(для подразделов и пунктов) </w:t>
      </w:r>
      <w:r w:rsidR="00424F5E">
        <w:t xml:space="preserve">– </w:t>
      </w:r>
      <w:r w:rsidR="007C5175">
        <w:br/>
      </w:r>
      <w:r w:rsidR="00424F5E">
        <w:t>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CommentReference"/>
        </w:rPr>
        <w:t xml:space="preserve"> </w:t>
      </w:r>
    </w:p>
    <w:p w14:paraId="3D263D35" w14:textId="4F253500" w:rsidR="00B103C1" w:rsidRPr="00B103C1" w:rsidRDefault="00F2196A" w:rsidP="0069451A">
      <w:pPr>
        <w:pStyle w:val="Heading2"/>
      </w:pPr>
      <w:bookmarkStart w:id="28" w:name="_Toc175418232"/>
      <w:r>
        <w:t>4</w:t>
      </w:r>
      <w:r w:rsidR="001C2657" w:rsidRPr="00B103C1">
        <w:t>.3</w:t>
      </w:r>
      <w:r w:rsidR="00657E91">
        <w:t>.</w:t>
      </w:r>
      <w:r w:rsidR="001C2657" w:rsidRPr="00B103C1">
        <w:t xml:space="preserve"> </w:t>
      </w:r>
      <w:r w:rsidR="00B103C1">
        <w:t>Иллюстрации к тексту</w:t>
      </w:r>
      <w:bookmarkEnd w:id="28"/>
    </w:p>
    <w:p w14:paraId="2EEFDD66" w14:textId="699AAB53" w:rsidR="006D495B" w:rsidRDefault="00424F5E" w:rsidP="00282D22">
      <w:r w:rsidRPr="00672098">
        <w:t>На все иллюстрации в тексте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FC5816">
        <w:t>1</w:t>
      </w:r>
      <w:r w:rsidR="00724880">
        <w:t>8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FC5816">
        <w:t>1</w:t>
      </w:r>
      <w:r w:rsidR="00724880">
        <w:t>8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lastRenderedPageBreak/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>иллюстраций показан на рисунках 1</w:t>
      </w:r>
      <w:r w:rsidR="00724880">
        <w:t>8</w:t>
      </w:r>
      <w:r w:rsidR="00282D22">
        <w:t xml:space="preserve"> и 1</w:t>
      </w:r>
      <w:r w:rsidR="00724880">
        <w:t>9</w:t>
      </w:r>
      <w:r w:rsidR="00282D22">
        <w:t xml:space="preserve"> (а, б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66555A" w14:paraId="07F12284" w14:textId="77777777" w:rsidTr="0002465A">
        <w:tc>
          <w:tcPr>
            <w:tcW w:w="9628" w:type="dxa"/>
            <w:gridSpan w:val="2"/>
          </w:tcPr>
          <w:p w14:paraId="466ABD68" w14:textId="12BBCCBC" w:rsidR="0066555A" w:rsidRDefault="0066555A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4839AC4" wp14:editId="66039510">
                  <wp:extent cx="3403158" cy="1882513"/>
                  <wp:effectExtent l="0" t="0" r="6985" b="381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19" cy="18865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  <w:gridSpan w:val="2"/>
          </w:tcPr>
          <w:p w14:paraId="48C5CC5D" w14:textId="77E2014D" w:rsidR="0066555A" w:rsidRDefault="0066555A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  <w:tr w:rsidR="00912E01" w14:paraId="1C5513B3" w14:textId="77777777" w:rsidTr="00912E01">
        <w:tc>
          <w:tcPr>
            <w:tcW w:w="4814" w:type="dxa"/>
          </w:tcPr>
          <w:p w14:paraId="53B1829C" w14:textId="66F81DE7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7453C9">
            <w:pPr>
              <w:pStyle w:val="a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622C12F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4</w:t>
              </w:r>
            </w:fldSimple>
            <w:r>
              <w:t xml:space="preserve"> </w:t>
            </w:r>
            <w:r w:rsidRPr="006D495B">
              <w:t>—</w:t>
            </w:r>
            <w:r>
              <w:t xml:space="preserve"> </w:t>
            </w:r>
            <w:r w:rsidRPr="00912E01">
              <w:t>Несущая поверхность самолёта (крыло)</w:t>
            </w:r>
          </w:p>
          <w:p w14:paraId="0103BCBC" w14:textId="2A48456F" w:rsidR="00912E01" w:rsidRDefault="00912E01" w:rsidP="007453C9">
            <w:pPr>
              <w:pStyle w:val="a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7845B699" w14:textId="77777777" w:rsidR="001A472D" w:rsidRDefault="00424F5E" w:rsidP="00BD176D">
      <w:r>
        <w:lastRenderedPageBreak/>
        <w:t>Иллюстрации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  <w:r w:rsidR="007453C9">
        <w:t xml:space="preserve"> </w:t>
      </w:r>
    </w:p>
    <w:p w14:paraId="4D0D3B64" w14:textId="139E6AF2" w:rsidR="00A27CCD" w:rsidRDefault="001A472D" w:rsidP="00BD176D">
      <w:r>
        <w:t xml:space="preserve">Подрисуночные надписи должны находиться с рисунком на одной странице. Допускается переносить рисунок и подрисуночную надпись несколько позже по тексту для их корректного отображения на одной странице. </w:t>
      </w:r>
      <w:r w:rsidR="007453C9">
        <w:t xml:space="preserve">После подрисуночной надписи делается пустая строка. Перед самим изображением </w:t>
      </w:r>
      <w:r w:rsidR="00577B05">
        <w:t xml:space="preserve">пустую строку оставлять </w:t>
      </w:r>
      <w:r w:rsidR="007453C9">
        <w:t>НЕ НУЖНО.</w:t>
      </w:r>
    </w:p>
    <w:p w14:paraId="3E4A3970" w14:textId="34EAEA49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8A1AFA">
        <w:t>РПЗ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D010BCF" w:rsidR="00A445B9" w:rsidRDefault="00F2196A" w:rsidP="00F37D90">
      <w:pPr>
        <w:pStyle w:val="Heading3"/>
      </w:pPr>
      <w:bookmarkStart w:id="29" w:name="_Toc175418233"/>
      <w:r>
        <w:t>4</w:t>
      </w:r>
      <w:r w:rsidR="00A445B9">
        <w:t xml:space="preserve">.3.1. Автоматизация нумерации иллюстраций в </w:t>
      </w:r>
      <w:r w:rsidR="00A445B9">
        <w:rPr>
          <w:lang w:val="en-US"/>
        </w:rPr>
        <w:t>Microsoft</w:t>
      </w:r>
      <w:r w:rsidR="00A445B9" w:rsidRPr="00A445B9">
        <w:t xml:space="preserve"> </w:t>
      </w:r>
      <w:r w:rsidR="00A445B9">
        <w:rPr>
          <w:lang w:val="en-US"/>
        </w:rPr>
        <w:t>Office</w:t>
      </w:r>
      <w:r w:rsidR="00A445B9" w:rsidRPr="00A445B9">
        <w:t xml:space="preserve"> </w:t>
      </w:r>
      <w:r w:rsidR="00A445B9">
        <w:rPr>
          <w:lang w:val="en-US"/>
        </w:rPr>
        <w:t>Word</w:t>
      </w:r>
      <w:bookmarkEnd w:id="29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CC35597" w:rsidR="00A445B9" w:rsidRDefault="000F3522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724880">
        <w:t>20</w:t>
      </w:r>
      <w:r w:rsidR="00A445B9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7453C9">
            <w:pPr>
              <w:pStyle w:val="a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95456" behindDoc="0" locked="0" layoutInCell="1" allowOverlap="1" wp14:anchorId="68C14A67" wp14:editId="66165216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DBD82D1" id="Группа 219" o:spid="_x0000_s1026" style="position:absolute;margin-left:87.9pt;margin-top:4.4pt;width:301pt;height:84.45pt;z-index:251795456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39ED7741" w:rsidR="00912E01" w:rsidRDefault="00912E01" w:rsidP="007453C9">
            <w:pPr>
              <w:pStyle w:val="a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ListParagraph"/>
        <w:ind w:left="0" w:firstLine="0"/>
      </w:pPr>
    </w:p>
    <w:p w14:paraId="590084D1" w14:textId="11652BEB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lastRenderedPageBreak/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000786">
        <w:t>2</w:t>
      </w:r>
      <w:r w:rsidR="00724880">
        <w:t>1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7453C9">
            <w:pPr>
              <w:pStyle w:val="a"/>
              <w:ind w:left="1134" w:hanging="425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3909639C" w:rsidR="00912E01" w:rsidRDefault="00912E01" w:rsidP="007453C9">
            <w:pPr>
              <w:pStyle w:val="a"/>
              <w:ind w:left="1134" w:hanging="425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7453C9">
      <w:pPr>
        <w:ind w:left="1134" w:hanging="425"/>
      </w:pPr>
    </w:p>
    <w:p w14:paraId="2D6D95E0" w14:textId="1908A3BA" w:rsidR="000F3522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0BD650A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>рисунок 1</w:t>
      </w:r>
      <w:r w:rsidR="00724880">
        <w:t>8</w:t>
      </w:r>
      <w:r w:rsidR="00FD032E">
        <w:t>).</w:t>
      </w:r>
    </w:p>
    <w:p w14:paraId="39F30C5D" w14:textId="28117275" w:rsidR="00FD032E" w:rsidRDefault="00FD032E" w:rsidP="007453C9">
      <w:pPr>
        <w:pStyle w:val="ListParagraph"/>
        <w:ind w:left="1134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необходимое количество ячеек для размещения дополнительных рисунков.</w:t>
      </w:r>
    </w:p>
    <w:p w14:paraId="25E8C990" w14:textId="443A5684" w:rsidR="00A445B9" w:rsidRDefault="00A445B9" w:rsidP="007453C9">
      <w:pPr>
        <w:pStyle w:val="ListParagraph"/>
        <w:numPr>
          <w:ilvl w:val="0"/>
          <w:numId w:val="18"/>
        </w:numPr>
        <w:ind w:left="1134" w:hanging="425"/>
      </w:pPr>
      <w:r>
        <w:t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</w:t>
      </w:r>
      <w:r>
        <w:lastRenderedPageBreak/>
        <w:t xml:space="preserve">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724880">
        <w:t>22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7453C9">
            <w:pPr>
              <w:pStyle w:val="a"/>
            </w:pPr>
            <w:r>
              <w:rPr>
                <w:noProof/>
              </w:rPr>
              <w:drawing>
                <wp:inline distT="0" distB="0" distL="0" distR="0" wp14:anchorId="7AB0DA4C" wp14:editId="7A68B881">
                  <wp:extent cx="3323645" cy="2071015"/>
                  <wp:effectExtent l="0" t="0" r="0" b="5715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067" cy="2076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5AFE0D89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7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19DB7012" w:rsidR="00B103C1" w:rsidRDefault="00A445B9" w:rsidP="00347964">
      <w:pPr>
        <w:pStyle w:val="ListParagraph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FC5816">
        <w:t>2</w:t>
      </w:r>
      <w:r w:rsidR="00724880">
        <w:t>3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7453C9">
            <w:pPr>
              <w:pStyle w:val="a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354404C8" wp14:editId="015808C9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2F7A16" id="Овал 218" o:spid="_x0000_s1026" style="position:absolute;margin-left:164.6pt;margin-top:74.65pt;width:109.3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3B1FAE74" w:rsidR="00347964" w:rsidRDefault="00347964" w:rsidP="007453C9">
            <w:pPr>
              <w:pStyle w:val="a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747CE9">
              <w:rPr>
                <w:noProof/>
                <w:color w:val="000000" w:themeColor="text1"/>
              </w:rPr>
              <w:t>8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5FCCBB7C" w14:textId="248EE0BC" w:rsidR="00C4757B" w:rsidRPr="00B103C1" w:rsidRDefault="00F2196A" w:rsidP="0069451A">
      <w:pPr>
        <w:pStyle w:val="Heading2"/>
      </w:pPr>
      <w:bookmarkStart w:id="30" w:name="_Toc175418234"/>
      <w:r>
        <w:lastRenderedPageBreak/>
        <w:t>4</w:t>
      </w:r>
      <w:r w:rsidR="00C4757B" w:rsidRPr="00B103C1">
        <w:t>.</w:t>
      </w:r>
      <w:r w:rsidR="00C4757B">
        <w:t>4</w:t>
      </w:r>
      <w:r w:rsidR="00657E91">
        <w:t>.</w:t>
      </w:r>
      <w:r w:rsidR="00C4757B" w:rsidRPr="00B103C1">
        <w:t xml:space="preserve"> </w:t>
      </w:r>
      <w:r w:rsidR="00C4757B">
        <w:t>Таблицы</w:t>
      </w:r>
      <w:bookmarkEnd w:id="30"/>
    </w:p>
    <w:p w14:paraId="476EC8C8" w14:textId="5140E035" w:rsidR="003566F0" w:rsidRDefault="003566F0" w:rsidP="003566F0">
      <w:r w:rsidRPr="003566F0">
        <w:t xml:space="preserve"> </w:t>
      </w:r>
      <w:r>
        <w:t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РПЗ 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24074F02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>На все таблицы в тексте РПЗ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332AC4DE" w:rsidR="004C5693" w:rsidRDefault="004C5693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</w:t>
      </w:r>
      <w:r w:rsidR="0028202B">
        <w:lastRenderedPageBreak/>
        <w:t>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ACDB38A" w:rsidR="00C4757B" w:rsidRPr="00B103C1" w:rsidRDefault="00F2196A" w:rsidP="0069451A">
      <w:pPr>
        <w:pStyle w:val="Heading2"/>
      </w:pPr>
      <w:bookmarkStart w:id="31" w:name="_Toc175418235"/>
      <w:r>
        <w:t>4</w:t>
      </w:r>
      <w:r w:rsidR="00C4757B" w:rsidRPr="00B103C1">
        <w:t>.</w:t>
      </w:r>
      <w:r w:rsidR="004D3032">
        <w:t>5</w:t>
      </w:r>
      <w:r w:rsidR="00657E91">
        <w:t>.</w:t>
      </w:r>
      <w:r w:rsidR="00C4757B" w:rsidRPr="00B103C1">
        <w:t xml:space="preserve"> </w:t>
      </w:r>
      <w:r w:rsidR="00C4757B">
        <w:t>Уравнения</w:t>
      </w:r>
      <w:bookmarkEnd w:id="31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>, а каждое пояснение (кроме первого) должно начинаться с новой 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TableGrid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61D71C1A" w:rsidR="006C7F29" w:rsidRPr="008A1AFA" w:rsidRDefault="006C7F29" w:rsidP="006C7F29">
            <w:pPr>
              <w:pStyle w:val="Caption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747CE9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TableGrid"/>
        <w:tblW w:w="96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567"/>
        <w:gridCol w:w="8209"/>
      </w:tblGrid>
      <w:tr w:rsidR="00BD452E" w14:paraId="58F00AC7" w14:textId="77777777" w:rsidTr="00BD452E">
        <w:tc>
          <w:tcPr>
            <w:tcW w:w="851" w:type="dxa"/>
          </w:tcPr>
          <w:p w14:paraId="2EB3D277" w14:textId="6EC2431D" w:rsidR="00BD452E" w:rsidRDefault="00BD452E" w:rsidP="00BD452E">
            <w:pPr>
              <w:ind w:firstLine="0"/>
              <w:rPr>
                <w:rFonts w:eastAsiaTheme="minorEastAsi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567" w:type="dxa"/>
            <w:vAlign w:val="center"/>
          </w:tcPr>
          <w:p w14:paraId="439DFCBE" w14:textId="2D9594EA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1EF5D2E0" w14:textId="5E7EA5B4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BD452E" w14:paraId="12C76553" w14:textId="77777777" w:rsidTr="00BD452E">
        <w:tc>
          <w:tcPr>
            <w:tcW w:w="851" w:type="dxa"/>
          </w:tcPr>
          <w:p w14:paraId="1A511397" w14:textId="0686ED6F" w:rsidR="00BD452E" w:rsidRDefault="00BD452E" w:rsidP="00BD452E">
            <w:pPr>
              <w:ind w:firstLine="0"/>
              <w:rPr>
                <w:rFonts w:ascii="Aptos" w:eastAsia="Aptos" w:hAnsi="Aptos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567" w:type="dxa"/>
            <w:vAlign w:val="center"/>
          </w:tcPr>
          <w:p w14:paraId="33694FB6" w14:textId="014F6B5B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6A23DA5F" w14:textId="5ED64618" w:rsidR="00BD452E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BD452E" w14:paraId="210133A2" w14:textId="77777777" w:rsidTr="00BD452E">
        <w:tc>
          <w:tcPr>
            <w:tcW w:w="851" w:type="dxa"/>
          </w:tcPr>
          <w:p w14:paraId="71748739" w14:textId="4626A152" w:rsidR="00BD452E" w:rsidRDefault="00000000" w:rsidP="00BD452E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1E7490BE" w14:textId="5307ADF7" w:rsidR="00BD452E" w:rsidRDefault="00BD452E" w:rsidP="00BD452E">
            <w:pPr>
              <w:ind w:firstLine="0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209" w:type="dxa"/>
            <w:vAlign w:val="center"/>
          </w:tcPr>
          <w:p w14:paraId="78E18663" w14:textId="68A9BB23" w:rsidR="00BD452E" w:rsidRPr="006265DF" w:rsidRDefault="00BD452E" w:rsidP="00BD452E">
            <w:pPr>
              <w:ind w:firstLine="0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7254F284" w14:textId="0F679861" w:rsidR="006D6072" w:rsidRDefault="00E1520C" w:rsidP="005C5D0B">
      <w:r>
        <w:t>Уравнения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</w:t>
      </w:r>
      <w:r w:rsidR="005C5D0B">
        <w:lastRenderedPageBreak/>
        <w:t>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26DECEF3" w:rsidR="00142969" w:rsidRPr="00142969" w:rsidRDefault="00F2196A" w:rsidP="00142969">
      <w:pPr>
        <w:pStyle w:val="Heading3"/>
      </w:pPr>
      <w:bookmarkStart w:id="32" w:name="_Toc175418236"/>
      <w:r>
        <w:t>4</w:t>
      </w:r>
      <w:r w:rsidR="00142969">
        <w:t xml:space="preserve">.5.1. Автоматизация нумерации уравнений в </w:t>
      </w:r>
      <w:r w:rsidR="00142969">
        <w:rPr>
          <w:lang w:val="en-US"/>
        </w:rPr>
        <w:t>Microsoft</w:t>
      </w:r>
      <w:r w:rsidR="00142969" w:rsidRPr="00142969">
        <w:t xml:space="preserve"> </w:t>
      </w:r>
      <w:r w:rsidR="00142969">
        <w:rPr>
          <w:lang w:val="en-US"/>
        </w:rPr>
        <w:t>Office</w:t>
      </w:r>
      <w:r w:rsidR="00142969" w:rsidRPr="00142969">
        <w:t xml:space="preserve"> </w:t>
      </w:r>
      <w:r w:rsidR="00142969">
        <w:rPr>
          <w:lang w:val="en-US"/>
        </w:rPr>
        <w:t>Word</w:t>
      </w:r>
      <w:bookmarkEnd w:id="32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17B04A08" w:rsidR="006D6072" w:rsidRDefault="006D6072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BF0E02">
        <w:t>2</w:t>
      </w:r>
      <w:r w:rsidR="00724880">
        <w:t>4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563C97B4" wp14:editId="5025A7E9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97289D5" id="Группа 224" o:spid="_x0000_s1026" style="position:absolute;margin-left:89.55pt;margin-top:4.4pt;width:299.3pt;height:86.15pt;z-index:251715584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1C929E8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ListParagraph"/>
        <w:ind w:left="0" w:firstLine="0"/>
      </w:pPr>
    </w:p>
    <w:p w14:paraId="2D7AA406" w14:textId="79999841" w:rsidR="006D6072" w:rsidRDefault="00AE0CC9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BF0E02">
        <w:t>2</w:t>
      </w:r>
      <w:r w:rsidR="00724880">
        <w:t>5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621CF3FD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ListParagraph"/>
        <w:ind w:left="1069" w:firstLine="0"/>
      </w:pPr>
    </w:p>
    <w:p w14:paraId="07F4928C" w14:textId="100F6B9B" w:rsidR="00AE0CC9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7C4A2D8D" w:rsidR="00B127E7" w:rsidRDefault="00B127E7" w:rsidP="00BD452E">
      <w:pPr>
        <w:pStyle w:val="ListParagraph"/>
        <w:numPr>
          <w:ilvl w:val="0"/>
          <w:numId w:val="22"/>
        </w:numPr>
        <w:ind w:left="1134" w:hanging="425"/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724880">
        <w:t>26</w:t>
      </w:r>
      <w:r w:rsidR="006B1CE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36C4B5A" wp14:editId="2D79DE3B">
                  <wp:extent cx="3520674" cy="2196000"/>
                  <wp:effectExtent l="0" t="0" r="0" b="127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674" cy="219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3993143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744CB46D" w:rsidR="00556F7B" w:rsidRDefault="00061DBD" w:rsidP="00BD452E">
      <w:pPr>
        <w:pStyle w:val="ListParagraph"/>
        <w:numPr>
          <w:ilvl w:val="0"/>
          <w:numId w:val="22"/>
        </w:numPr>
        <w:ind w:left="1134" w:hanging="425"/>
      </w:pPr>
      <w:r>
        <w:lastRenderedPageBreak/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BF0E02">
        <w:t>2</w:t>
      </w:r>
      <w:r w:rsidR="00724880">
        <w:t>7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828E39" wp14:editId="4FA773E7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7843C3" id="Овал 40" o:spid="_x0000_s1026" style="position:absolute;margin-left:163.35pt;margin-top:74.5pt;width:109.3pt;height:24.4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141DDADC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7D68CCDB" w:rsidR="00347B54" w:rsidRPr="00AB6A65" w:rsidRDefault="00F2196A" w:rsidP="00B25133">
      <w:pPr>
        <w:pStyle w:val="Heading3"/>
      </w:pPr>
      <w:bookmarkStart w:id="33" w:name="_Toc175418237"/>
      <w:r>
        <w:t>4</w:t>
      </w:r>
      <w:r w:rsidR="00347B54">
        <w:t xml:space="preserve">.5.2. Автоматизация нумерации уравнений </w:t>
      </w:r>
      <w:r w:rsidR="00347B54">
        <w:rPr>
          <w:lang w:val="en-US"/>
        </w:rPr>
        <w:t>MathType</w:t>
      </w:r>
      <w:bookmarkEnd w:id="33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3DA864E9" w:rsidR="0026112B" w:rsidRDefault="00793E6E" w:rsidP="00BD452E">
      <w:pPr>
        <w:pStyle w:val="ListParagraph"/>
        <w:numPr>
          <w:ilvl w:val="0"/>
          <w:numId w:val="23"/>
        </w:numPr>
        <w:ind w:left="1134" w:hanging="42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 wp14:anchorId="2F15766C" wp14:editId="2955C4FD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6805E1" id="Группа 237" o:spid="_x0000_s1026" style="position:absolute;margin-left:210.5pt;margin-top:47.35pt;width:271.2pt;height:31.8pt;z-index:251940864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724880">
        <w:t>28</w:t>
      </w:r>
      <w:r w:rsidR="0026112B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18B36BF1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3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ListParagraph"/>
        <w:ind w:left="1069" w:firstLine="0"/>
      </w:pPr>
    </w:p>
    <w:p w14:paraId="0F6A70DB" w14:textId="6A6555AA" w:rsidR="0026112B" w:rsidRDefault="0026112B" w:rsidP="00BD452E">
      <w:pPr>
        <w:pStyle w:val="ListParagraph"/>
        <w:numPr>
          <w:ilvl w:val="0"/>
          <w:numId w:val="23"/>
        </w:numPr>
        <w:ind w:left="1134" w:hanging="425"/>
      </w:pPr>
      <w:r>
        <w:lastRenderedPageBreak/>
        <w:t>Укажите параметры нумерации, представленные на рисунке 2</w:t>
      </w:r>
      <w:r w:rsidR="00724880">
        <w:t>9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1888" behindDoc="0" locked="0" layoutInCell="1" allowOverlap="1" wp14:anchorId="2DEF00E8" wp14:editId="5A72D9B4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16C52CD" id="Прямоугольник 206" o:spid="_x0000_s1026" style="position:absolute;margin-left:125.55pt;margin-top:18.65pt;width:169.1pt;height:133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5CA7ABEC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4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ListParagraph"/>
        <w:ind w:left="1069" w:firstLine="0"/>
      </w:pPr>
    </w:p>
    <w:p w14:paraId="42D3A087" w14:textId="0058FAEF" w:rsidR="0026112B" w:rsidRDefault="003534D4" w:rsidP="0026112B">
      <w:pPr>
        <w:pStyle w:val="ListParagraph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724880">
        <w:t>30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2724A346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747CE9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ListParagraph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 wp14:anchorId="4E9B97EC" wp14:editId="0316B1C9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638CA9" id="Группа 244" o:spid="_x0000_s1026" style="position:absolute;margin-left:93.3pt;margin-top:-102.65pt;width:387.6pt;height:44.35pt;z-index:251947008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00921CCF" w:rsidR="003534D4" w:rsidRDefault="008522CD" w:rsidP="00BD452E">
      <w:pPr>
        <w:pStyle w:val="ListParagraph"/>
        <w:numPr>
          <w:ilvl w:val="0"/>
          <w:numId w:val="23"/>
        </w:numPr>
        <w:ind w:left="1134" w:hanging="425"/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0067E906" w14:textId="784FAA80" w:rsidR="003E3B20" w:rsidRDefault="003E3B20" w:rsidP="003E3B20"/>
    <w:p w14:paraId="234CE3AB" w14:textId="77777777" w:rsidR="003E3B20" w:rsidRDefault="003E3B20" w:rsidP="003E3B20"/>
    <w:p w14:paraId="7D13ED76" w14:textId="4C001107" w:rsidR="008522CD" w:rsidRDefault="00100665" w:rsidP="00100665">
      <w:pPr>
        <w:pStyle w:val="MTDisplayEquation"/>
      </w:pPr>
      <w:r>
        <w:lastRenderedPageBreak/>
        <w:tab/>
      </w:r>
      <w:r w:rsidR="00BD452E" w:rsidRPr="00100665">
        <w:rPr>
          <w:noProof/>
          <w:position w:val="-6"/>
        </w:rPr>
        <w:object w:dxaOrig="960" w:dyaOrig="360" w14:anchorId="6C76B8E3">
          <v:shape id="_x0000_i1026" type="#_x0000_t75" alt="" style="width:47.55pt;height:18pt" o:ole="">
            <v:imagedata r:id="rId26" o:title=""/>
          </v:shape>
          <o:OLEObject Type="Embed" ProgID="Equation.DSMT4" ShapeID="_x0000_i1026" DrawAspect="Content" ObjectID="_1818700209" r:id="rId27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47CE9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959450D" w:rsidR="0026112B" w:rsidRDefault="00100665" w:rsidP="00BD452E">
      <w:pPr>
        <w:ind w:firstLine="0"/>
      </w:pPr>
      <w:r>
        <w:t xml:space="preserve">где </w:t>
      </w:r>
      <w:bookmarkStart w:id="34" w:name="MTBlankEqn"/>
      <w:r w:rsidR="00816452" w:rsidRPr="00025957">
        <w:rPr>
          <w:position w:val="-4"/>
        </w:rPr>
        <w:object w:dxaOrig="260" w:dyaOrig="279" w14:anchorId="6C61EE23">
          <v:shape id="_x0000_i1027" type="#_x0000_t75" style="width:12.85pt;height:13.5pt" o:ole="">
            <v:imagedata r:id="rId28" o:title=""/>
          </v:shape>
          <o:OLEObject Type="Embed" ProgID="Equation.DSMT4" ShapeID="_x0000_i1027" DrawAspect="Content" ObjectID="_1818700210" r:id="rId29"/>
        </w:object>
      </w:r>
      <w:bookmarkEnd w:id="34"/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41"/>
        <w:gridCol w:w="488"/>
        <w:gridCol w:w="8309"/>
      </w:tblGrid>
      <w:tr w:rsidR="00100665" w14:paraId="5BD99D0D" w14:textId="77777777" w:rsidTr="00BD452E">
        <w:tc>
          <w:tcPr>
            <w:tcW w:w="731" w:type="dxa"/>
          </w:tcPr>
          <w:p w14:paraId="33F0D54E" w14:textId="6AD11EC7" w:rsidR="00100665" w:rsidRPr="00100665" w:rsidRDefault="00816452" w:rsidP="00100665">
            <w:pPr>
              <w:ind w:right="177" w:firstLine="0"/>
              <w:rPr>
                <w:lang w:val="en-US"/>
              </w:rPr>
            </w:pPr>
            <w:r w:rsidRPr="00816452">
              <w:rPr>
                <w:position w:val="-6"/>
              </w:rPr>
              <w:object w:dxaOrig="279" w:dyaOrig="240" w14:anchorId="05EA66E2">
                <v:shape id="_x0000_i1028" type="#_x0000_t75" style="width:13.5pt;height:12.2pt" o:ole="">
                  <v:imagedata r:id="rId30" o:title=""/>
                </v:shape>
                <o:OLEObject Type="Embed" ProgID="Equation.DSMT4" ShapeID="_x0000_i1028" DrawAspect="Content" ObjectID="_1818700211" r:id="rId31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BD452E">
        <w:tc>
          <w:tcPr>
            <w:tcW w:w="731" w:type="dxa"/>
          </w:tcPr>
          <w:p w14:paraId="466AF029" w14:textId="1CAEB34B" w:rsidR="00100665" w:rsidRPr="006265DF" w:rsidRDefault="00816452" w:rsidP="00100665">
            <w:pPr>
              <w:ind w:right="177" w:firstLine="0"/>
            </w:pPr>
            <w:r w:rsidRPr="00816452">
              <w:rPr>
                <w:position w:val="-6"/>
              </w:rPr>
              <w:object w:dxaOrig="200" w:dyaOrig="240" w14:anchorId="2F72D516">
                <v:shape id="_x0000_i1029" type="#_x0000_t75" style="width:10.3pt;height:12.2pt" o:ole="">
                  <v:imagedata r:id="rId32" o:title=""/>
                </v:shape>
                <o:OLEObject Type="Embed" ProgID="Equation.DSMT4" ShapeID="_x0000_i1029" DrawAspect="Content" ObjectID="_1818700212" r:id="rId33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218A9479" w:rsidR="00100665" w:rsidRPr="00816452" w:rsidRDefault="00816452" w:rsidP="0026112B">
      <w:r>
        <w:t xml:space="preserve">Все уравнения и обозначения, формируемые </w:t>
      </w:r>
      <w:r>
        <w:rPr>
          <w:lang w:val="en-US"/>
        </w:rPr>
        <w:t>MathType</w:t>
      </w:r>
      <w:r>
        <w:t xml:space="preserve"> должны быть размера </w:t>
      </w:r>
      <w:r>
        <w:rPr>
          <w:lang w:val="en-US"/>
        </w:rPr>
        <w:t>Full</w:t>
      </w:r>
      <w:r>
        <w:t xml:space="preserve"> с 14 шрифтом. Не нужно менять размеры индексов вручную.</w:t>
      </w:r>
    </w:p>
    <w:p w14:paraId="4AB2BEED" w14:textId="3790F42B" w:rsidR="000727DD" w:rsidRDefault="000727DD" w:rsidP="00321D37">
      <w:pPr>
        <w:rPr>
          <w:rFonts w:eastAsiaTheme="minorEastAsia"/>
          <w:b/>
        </w:rPr>
      </w:pPr>
      <w:r>
        <w:br w:type="page"/>
      </w:r>
    </w:p>
    <w:p w14:paraId="50C914D6" w14:textId="1D49E0A6" w:rsidR="00E45431" w:rsidRPr="006265DF" w:rsidRDefault="00F2196A" w:rsidP="004902F8">
      <w:pPr>
        <w:pStyle w:val="Heading1"/>
      </w:pPr>
      <w:bookmarkStart w:id="35" w:name="_Toc175418238"/>
      <w:r>
        <w:lastRenderedPageBreak/>
        <w:t>5</w:t>
      </w:r>
      <w:r w:rsidR="00657E91">
        <w:t>.</w:t>
      </w:r>
      <w:r w:rsidR="00E45431" w:rsidRPr="006265DF">
        <w:t xml:space="preserve"> </w:t>
      </w:r>
      <w:r w:rsidR="00E45431">
        <w:t>О</w:t>
      </w:r>
      <w:r w:rsidR="0091370E">
        <w:t>формление списка использованных источников</w:t>
      </w:r>
      <w:bookmarkEnd w:id="35"/>
    </w:p>
    <w:p w14:paraId="79689B93" w14:textId="5C657B6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</w:t>
      </w:r>
      <w:r w:rsidR="00E405A3">
        <w:t>»</w:t>
      </w:r>
      <w:r w:rsidRPr="00990840">
        <w:t xml:space="preserve">. </w:t>
      </w:r>
      <w:r>
        <w:t>К источникам относятся:</w:t>
      </w:r>
    </w:p>
    <w:p w14:paraId="0D92214D" w14:textId="1635B017" w:rsidR="00C378AC" w:rsidRDefault="00C378AC" w:rsidP="00C77EA1">
      <w:pPr>
        <w:pStyle w:val="ListParagraph"/>
        <w:numPr>
          <w:ilvl w:val="0"/>
          <w:numId w:val="15"/>
        </w:numPr>
        <w:ind w:left="1134" w:hanging="425"/>
      </w:pPr>
      <w:r>
        <w:t>научные статьи</w:t>
      </w:r>
      <w:r w:rsidR="004B6DF3">
        <w:t>, тезисы конференций, материалы докладов конференций, статьи для конференций</w:t>
      </w:r>
      <w:r>
        <w:t>, опубликованные в рецензируемых научных</w:t>
      </w:r>
      <w:r w:rsidR="004B6DF3">
        <w:t xml:space="preserve"> изданиях</w:t>
      </w:r>
      <w:r>
        <w:t>, как</w:t>
      </w:r>
      <w:r w:rsidR="004B6DF3">
        <w:t xml:space="preserve"> в отечественных, так и зарубежных;</w:t>
      </w:r>
    </w:p>
    <w:p w14:paraId="35C1C1A6" w14:textId="1F212CFF" w:rsidR="004B6DF3" w:rsidRDefault="004B6DF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чебники, учебные пособия, монографии </w:t>
      </w:r>
      <w:r w:rsidRPr="004B6DF3">
        <w:t>сборники, многотомные издания, статьи из периодических изданий и сборников, рецензии, авторефераты диссертаций, в том числе на электронных носителях</w:t>
      </w:r>
      <w:r>
        <w:t>;</w:t>
      </w:r>
    </w:p>
    <w:p w14:paraId="3D25581B" w14:textId="5F48F955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2B3E2142" w14:textId="3B28D7FC" w:rsidR="00022FDF" w:rsidRDefault="00022FDF" w:rsidP="00C77EA1">
      <w:pPr>
        <w:pStyle w:val="ListParagraph"/>
        <w:numPr>
          <w:ilvl w:val="0"/>
          <w:numId w:val="15"/>
        </w:numPr>
        <w:ind w:left="1134" w:hanging="425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</w:t>
      </w:r>
      <w:r w:rsidR="00E405A3">
        <w:t>, причем необходимо указывать дату обращения к источнику информации</w:t>
      </w:r>
      <w:r>
        <w:t>.</w:t>
      </w:r>
    </w:p>
    <w:p w14:paraId="01431227" w14:textId="702DB90F" w:rsidR="00E405A3" w:rsidRDefault="00E405A3" w:rsidP="00321D37">
      <w:r>
        <w:t>Допускаются</w:t>
      </w:r>
      <w:r w:rsidR="002F7B63">
        <w:t xml:space="preserve"> (</w:t>
      </w:r>
      <w:r w:rsidR="00DD37D9">
        <w:t>рекомендуются</w:t>
      </w:r>
      <w:r w:rsidR="002F7B63">
        <w:t>)</w:t>
      </w:r>
      <w:r>
        <w:t xml:space="preserve"> в оформлении следующие отступления от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:</w:t>
      </w:r>
    </w:p>
    <w:p w14:paraId="07B70161" w14:textId="18076307" w:rsidR="00022FDF" w:rsidRDefault="00E405A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–» в библиографической записи</w:t>
      </w:r>
      <w:r w:rsidR="00D328F4">
        <w:t>;</w:t>
      </w:r>
    </w:p>
    <w:p w14:paraId="0B1CF1E6" w14:textId="3B235325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символ «,» после фамилии автора</w:t>
      </w:r>
      <w:r w:rsidR="00D328F4">
        <w:t>;</w:t>
      </w:r>
    </w:p>
    <w:p w14:paraId="2CA0DCBB" w14:textId="5705EB0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убирать </w:t>
      </w:r>
      <w:r w:rsidR="00DD37D9">
        <w:t xml:space="preserve">пробел </w:t>
      </w:r>
      <w:r>
        <w:t>в инициалах авторов</w:t>
      </w:r>
      <w:r w:rsidR="00D328F4">
        <w:t>;</w:t>
      </w:r>
    </w:p>
    <w:p w14:paraId="66E0858C" w14:textId="6AE80219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дополнительную информацию об авторах после символа «/»</w:t>
      </w:r>
      <w:r w:rsidR="00D328F4">
        <w:t>;</w:t>
      </w:r>
    </w:p>
    <w:p w14:paraId="793CAF1E" w14:textId="770A8D9F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убирать информацию о переводе</w:t>
      </w:r>
      <w:r w:rsidR="00D328F4">
        <w:t>;</w:t>
      </w:r>
    </w:p>
    <w:p w14:paraId="369CB8ED" w14:textId="1F78C42C" w:rsidR="002F7B63" w:rsidRDefault="002F7B63" w:rsidP="00C77EA1">
      <w:pPr>
        <w:pStyle w:val="ListParagraph"/>
        <w:numPr>
          <w:ilvl w:val="0"/>
          <w:numId w:val="15"/>
        </w:numPr>
        <w:ind w:left="1134" w:hanging="425"/>
      </w:pPr>
      <w:r>
        <w:t>оставлять в выходной информации только: год, номер журнала, выпуск журнала, страницы или количество страниц</w:t>
      </w:r>
      <w:r w:rsidR="00D328F4">
        <w:t>;</w:t>
      </w:r>
    </w:p>
    <w:p w14:paraId="27AC9549" w14:textId="4EBC278C" w:rsidR="00D328F4" w:rsidRP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t xml:space="preserve">при перечислении </w:t>
      </w:r>
      <w:r w:rsidR="00D328F4">
        <w:t>авторо</w:t>
      </w:r>
      <w:r>
        <w:t>в</w:t>
      </w:r>
      <w:r w:rsidR="00D328F4">
        <w:t xml:space="preserve"> сокращать «и др.» или «</w:t>
      </w:r>
      <w:r w:rsidR="00D328F4" w:rsidRPr="00C77EA1">
        <w:t>et al</w:t>
      </w:r>
      <w:r w:rsidR="00D328F4">
        <w:t>» при наличии более 10 авторов, в противном случае перечисляются все авторы</w:t>
      </w:r>
      <w:r w:rsidRPr="008C0B9C">
        <w:t>;</w:t>
      </w:r>
    </w:p>
    <w:p w14:paraId="4EB74FFA" w14:textId="3E834BFA" w:rsidR="00C77EA1" w:rsidRDefault="00C77EA1" w:rsidP="00C77EA1">
      <w:pPr>
        <w:pStyle w:val="ListParagraph"/>
        <w:numPr>
          <w:ilvl w:val="0"/>
          <w:numId w:val="15"/>
        </w:numPr>
        <w:ind w:left="1134" w:hanging="425"/>
      </w:pPr>
      <w:r>
        <w:lastRenderedPageBreak/>
        <w:t xml:space="preserve">рекомендуется указывать </w:t>
      </w:r>
      <w:r>
        <w:rPr>
          <w:lang w:val="en-US"/>
        </w:rPr>
        <w:t>DOI</w:t>
      </w:r>
      <w:r>
        <w:t xml:space="preserve"> в конце записи в формате «. </w:t>
      </w:r>
      <w:r>
        <w:rPr>
          <w:lang w:val="en-US"/>
        </w:rPr>
        <w:t>DOI</w:t>
      </w:r>
      <w:r>
        <w:t xml:space="preserve">: </w:t>
      </w:r>
      <w:r w:rsidRPr="00C77EA1">
        <w:t>10.1037/arc0000029</w:t>
      </w:r>
      <w:r>
        <w:t>»</w:t>
      </w:r>
      <w:r w:rsidRPr="008C0B9C">
        <w:t xml:space="preserve"> </w:t>
      </w:r>
      <w:r>
        <w:t>без гипертекстовой ссылки</w:t>
      </w:r>
      <w:r w:rsidRPr="008C0B9C">
        <w:t>.</w:t>
      </w:r>
    </w:p>
    <w:p w14:paraId="098EB294" w14:textId="5719F3F6" w:rsidR="00022FDF" w:rsidRDefault="00D328F4" w:rsidP="00321D37">
      <w:r>
        <w:t>Требования к количеству источников в списке для каждого вида работы приведены в табл</w:t>
      </w:r>
      <w:r w:rsidR="00DD37D9">
        <w:t xml:space="preserve">ице </w:t>
      </w:r>
      <w:r>
        <w:t xml:space="preserve">1 во </w:t>
      </w:r>
      <w:r w:rsidR="00DD37D9">
        <w:t>ВВЕДЕНИИ</w:t>
      </w:r>
      <w:r>
        <w:t xml:space="preserve">. </w:t>
      </w:r>
      <w:r w:rsidR="00022FDF">
        <w:t>П</w:t>
      </w:r>
      <w:r w:rsidR="00AA3922">
        <w:t>римеры библиографических записей по видам источников:</w:t>
      </w:r>
    </w:p>
    <w:p w14:paraId="4FC8B09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8ABB05F" w14:textId="430D8EA8" w:rsidR="008B62ED" w:rsidRPr="008B62ED" w:rsidRDefault="008B62ED" w:rsidP="008B62ED">
      <w:r>
        <w:t>опубликованные в российских журналах:</w:t>
      </w:r>
    </w:p>
    <w:p w14:paraId="612ACDF1" w14:textId="33B9B511" w:rsidR="008B62ED" w:rsidRDefault="008B62ED" w:rsidP="008B62ED">
      <w:r w:rsidRPr="005832EC">
        <w:t xml:space="preserve">Елтышев А.П., Пчелинцев В.Э., Масленников А.Л. Алгоритм восстановления профиля городской среды с использованием информации от лазерных дальномеров // Автоматизация. Современные технологии. </w:t>
      </w:r>
      <w:r w:rsidR="002A0889">
        <w:t>2026</w:t>
      </w:r>
      <w:r w:rsidRPr="005832EC">
        <w:t xml:space="preserve">, </w:t>
      </w:r>
      <w:r>
        <w:t xml:space="preserve">т. 78, </w:t>
      </w:r>
      <w:r w:rsidRPr="005832EC">
        <w:t>№</w:t>
      </w:r>
      <w:r>
        <w:t xml:space="preserve"> 4</w:t>
      </w:r>
      <w:r w:rsidRPr="005832EC">
        <w:t xml:space="preserve">, с. </w:t>
      </w:r>
      <w:r>
        <w:t>180</w:t>
      </w:r>
      <w:r w:rsidRPr="005832EC">
        <w:t>–</w:t>
      </w:r>
      <w:r>
        <w:t>184</w:t>
      </w:r>
      <w:r w:rsidRPr="005832EC">
        <w:t xml:space="preserve">. </w:t>
      </w:r>
      <w:r w:rsidRPr="005832EC">
        <w:rPr>
          <w:lang w:val="en-US"/>
        </w:rPr>
        <w:t>DOI</w:t>
      </w:r>
      <w:r w:rsidRPr="005832EC">
        <w:t xml:space="preserve">: </w:t>
      </w:r>
      <w:r w:rsidRPr="00C761C8">
        <w:t>10.36652/0869-4931-</w:t>
      </w:r>
      <w:r w:rsidR="002A0889">
        <w:t>2026</w:t>
      </w:r>
      <w:r w:rsidRPr="00C761C8">
        <w:t>-78-4-180-184</w:t>
      </w:r>
      <w:r w:rsidRPr="005832EC">
        <w:t>.</w:t>
      </w:r>
    </w:p>
    <w:p w14:paraId="7A461103" w14:textId="7A269826" w:rsidR="008B62ED" w:rsidRPr="008B62ED" w:rsidRDefault="008B62ED" w:rsidP="008B62ED">
      <w:r>
        <w:t>опубликованные в зарубежных журналах:</w:t>
      </w:r>
    </w:p>
    <w:p w14:paraId="232C6C5E" w14:textId="63EA7E8F" w:rsidR="008B62ED" w:rsidRPr="001D6315" w:rsidRDefault="008B62ED" w:rsidP="008B62ED">
      <w:r w:rsidRPr="008B62ED">
        <w:t>Neusypin K., Kupriyanov A., Maslennikov A., Selezneva M. Investigation into the nonlinear Kalman filter to correct the INS/GNSS integrated navigation system. GPS Solutions. 2023, 27:91, pp. 1–12. DOI: 10.1007/s10291-023-01433-5</w:t>
      </w:r>
      <w:r>
        <w:t>.</w:t>
      </w:r>
    </w:p>
    <w:p w14:paraId="422B8EE3" w14:textId="77777777" w:rsidR="008B62ED" w:rsidRPr="00F76226" w:rsidRDefault="008B62ED" w:rsidP="008B62ED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атериалов</w:t>
      </w:r>
      <w:r w:rsidRPr="00EA51BB">
        <w:rPr>
          <w:b/>
          <w:bCs/>
        </w:rPr>
        <w:t xml:space="preserve"> </w:t>
      </w:r>
      <w:r>
        <w:rPr>
          <w:b/>
          <w:bCs/>
        </w:rPr>
        <w:t>конференций</w:t>
      </w:r>
    </w:p>
    <w:p w14:paraId="3D0884C3" w14:textId="64FFC3F6" w:rsidR="008B62ED" w:rsidRPr="008B62ED" w:rsidRDefault="008B62ED" w:rsidP="008B62ED">
      <w:r>
        <w:t>опубликованные в материалах российских конференций:</w:t>
      </w:r>
    </w:p>
    <w:p w14:paraId="1C15695E" w14:textId="0BFFD103" w:rsidR="008B62ED" w:rsidRDefault="008B62ED" w:rsidP="008B62ED">
      <w:r w:rsidRPr="008B62ED"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1B452CE2" w14:textId="59698F2F" w:rsidR="008B62ED" w:rsidRDefault="008B62ED" w:rsidP="008B62ED">
      <w:r>
        <w:t>Опубликованные в материалах зарубежных конференций</w:t>
      </w:r>
    </w:p>
    <w:p w14:paraId="21941015" w14:textId="64AE2E38" w:rsidR="008B62ED" w:rsidRPr="004E5072" w:rsidRDefault="008B62ED" w:rsidP="008B62ED">
      <w:r w:rsidRPr="008B62ED">
        <w:rPr>
          <w:lang w:val="en-US"/>
        </w:rPr>
        <w:t>Chen D., Kudlak V.V., Maslennikov A.L. Star sensor simulation with application of the k-NN method in star identification problem. Journal of Physics: Conference Series (JPCS). 2022, vol. 2235, no. 1, pp. 012103, IOP Publishing. DOI</w:t>
      </w:r>
      <w:r w:rsidRPr="002A0889">
        <w:t>: 10.1088/1742-6596/2235/1/012103.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Книжные издания</w:t>
      </w:r>
    </w:p>
    <w:p w14:paraId="567D99E8" w14:textId="14E1A1D6" w:rsidR="00D257E4" w:rsidRDefault="00D257E4" w:rsidP="003F17CD">
      <w:r>
        <w:t xml:space="preserve">Селезнева М.С., Шэнь К., Неусыпин К.А., Пролетарский А.В. </w:t>
      </w:r>
      <w:r w:rsidRPr="00D257E4">
        <w:t>Алгоритмы обработки информации навигационных систем и комплексов летательных аппаратов. – Москва : МГТУ им. Н.Э. Баумана, 2018</w:t>
      </w:r>
      <w:r w:rsidR="00152D63">
        <w:t>,</w:t>
      </w:r>
      <w:r w:rsidRPr="00D257E4">
        <w:t xml:space="preserve"> 234 с.</w:t>
      </w:r>
    </w:p>
    <w:p w14:paraId="6CA5FA79" w14:textId="3ABA4C10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</w:t>
      </w:r>
      <w:r w:rsidR="00152D63">
        <w:t>,</w:t>
      </w:r>
      <w:r w:rsidR="003F17CD">
        <w:t xml:space="preserve"> 311 с.</w:t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4902F8">
      <w:pPr>
        <w:pStyle w:val="Heading1"/>
      </w:pPr>
      <w:bookmarkStart w:id="36" w:name="_Toc175418239"/>
      <w:r w:rsidRPr="006265DF">
        <w:lastRenderedPageBreak/>
        <w:t>ЗАКЛЮЧЕНИЕ</w:t>
      </w:r>
      <w:bookmarkEnd w:id="36"/>
    </w:p>
    <w:p w14:paraId="0DF16206" w14:textId="20FCBC8D" w:rsidR="0088580A" w:rsidRPr="007E7591" w:rsidRDefault="005355C7" w:rsidP="007E7591">
      <w:r>
        <w:t xml:space="preserve">В данной работе были описаны основные требования к оформлению РПЗ </w:t>
      </w:r>
      <w:r w:rsidR="00DD37D9">
        <w:t xml:space="preserve">к </w:t>
      </w:r>
      <w:r>
        <w:t>ВКР/НИР/КП/КР и Отчетов по практике.</w:t>
      </w:r>
      <w:r w:rsidR="007E7591">
        <w:t xml:space="preserve">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 В данной работе были описаны основные требования к оформлению РПЗ к ВКР/НИР/КП/КР и Отчетов по практике.</w:t>
      </w:r>
      <w:r w:rsidRPr="005355C7">
        <w:t xml:space="preserve"> </w:t>
      </w:r>
      <w:r w:rsidR="0088580A" w:rsidRPr="002B2AA3">
        <w:rPr>
          <w:rFonts w:eastAsiaTheme="minorEastAsia"/>
        </w:rPr>
        <w:br w:type="page"/>
      </w:r>
    </w:p>
    <w:p w14:paraId="13372F98" w14:textId="35AB279D" w:rsidR="00D47BBB" w:rsidRDefault="00943FC7" w:rsidP="004902F8">
      <w:pPr>
        <w:pStyle w:val="Heading1"/>
      </w:pPr>
      <w:bookmarkStart w:id="37" w:name="_Toc175418240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7"/>
    </w:p>
    <w:p w14:paraId="2D40910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Евдокимова А.П., Масленников А.Л. Определение параметров модели измерений трехосного МЭМС ДУСа линейным двойным фильтром Калмана с механизмом децентрализации // ХLVII Академические чтения по космонав-тике, посвященных памяти академика С.П. Королёва и других выдающихся отечественных ученых – пионеров освоения космического пространства «Королевские чтения»: Сборник тезисов, Москва, 24–27 января 2023. Изд. МГТУ имени Н.Э. Баумана, 2023, т. 3, с. 254–255.</w:t>
      </w:r>
    </w:p>
    <w:p w14:paraId="7E78F54F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 w:rsidRPr="002A0889">
        <w:rPr>
          <w:lang w:val="en-US"/>
        </w:rPr>
        <w:t xml:space="preserve">Chen D., Kudlak V.V., Maslennikov A.L. Star sensor simulation with ap-plication of the k-NN method in star identification problem. Journal of Physics: Conference Series (JPCS). 2022, vol. 2235, no. 1, pp. 012103, IOP Publishing. </w:t>
      </w:r>
      <w:r>
        <w:t>DOI: 10.1088/1742-6596/2235/1/012103.</w:t>
      </w:r>
    </w:p>
    <w:p w14:paraId="0493D01E" w14:textId="0D5B1F22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Селезнева М.С., Шэнь К., Неусыпин К.А., Пролетарский А.В. Алгоритмы обработки информации навигационных систем и комплексов летательных аппаратов. – Москва : МГТУ им. Н.Э. Баумана, 2018, 234 с.</w:t>
      </w:r>
    </w:p>
    <w:p w14:paraId="35A3D19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Беликов О.А. Приводы литейных машин: учеб. пособие для вузов. Изд. 2-е перераб. и доп. М.: Машиностроение, 1971, 311 с.</w:t>
      </w:r>
    </w:p>
    <w:p w14:paraId="3318103C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ссийская Федерация. Законы. Об общих принципах организации местного самоуправления в Российской Федерации: Федеральный закон N 131-ФЗ.  Москва: Проспект; Санкт-Петербург: Кодекс, 2017. 158 с.</w:t>
      </w:r>
    </w:p>
    <w:p w14:paraId="0048BA3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Правила дорожного движения с новыми штрафами по состоянию на 01.06.2017 [утверждены Советом министров - Правительством Российской Федерации 23.10.1993]. Ростов-на-Дону: Феникс, 2017. 94 с.</w:t>
      </w:r>
    </w:p>
    <w:p w14:paraId="12F0603D" w14:textId="7A221671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ГОСТ Р 57647-2017. Лекарственные средства для медицинского применения. Фармакогеномика. Биомаркеры = Medicines for medical applications. Pharmacogenomics. Biomarkers: национальный стандарт Российской Федера-ции: Москва: Стандартинформ, 2017.</w:t>
      </w:r>
    </w:p>
    <w:p w14:paraId="28E65563" w14:textId="08C3DAAD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Патент N 2637215 Российская Федерация, МПК B02C 19/16 (2006.01), B02C 17/00 (2006.01). Вибрационная мельница: N 2017105030: заявл. </w:t>
      </w:r>
      <w:r>
        <w:lastRenderedPageBreak/>
        <w:t>15.02.2017: опубликовано 01.12.2017 / Артеменко К. И., Богданов Н. Э.; заявитель БГТУ. 4 с.</w:t>
      </w:r>
    </w:p>
    <w:p w14:paraId="23A30DF6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>Романова Л.И. Английская грамматика : тестовый комплекс. Москва</w:t>
      </w:r>
      <w:r w:rsidRPr="002A0889">
        <w:rPr>
          <w:lang w:val="en-US"/>
        </w:rPr>
        <w:t xml:space="preserve">: </w:t>
      </w:r>
      <w:r>
        <w:t>Айрис</w:t>
      </w:r>
      <w:r w:rsidRPr="002A0889">
        <w:rPr>
          <w:lang w:val="en-US"/>
        </w:rPr>
        <w:t xml:space="preserve">: MagnaMedia, 2014. 1 CD-ROM. </w:t>
      </w:r>
      <w:r>
        <w:t>(Океан знаний). Устная речь: элек-тронные.</w:t>
      </w:r>
    </w:p>
    <w:p w14:paraId="2B8BA2B0" w14:textId="77777777" w:rsidR="00DD38C0" w:rsidRDefault="00DD38C0" w:rsidP="00DD38C0">
      <w:pPr>
        <w:pStyle w:val="ListParagraph"/>
        <w:numPr>
          <w:ilvl w:val="0"/>
          <w:numId w:val="16"/>
        </w:numPr>
        <w:spacing w:before="240"/>
        <w:ind w:left="0" w:firstLine="709"/>
      </w:pPr>
      <w:r>
        <w:t xml:space="preserve">eLIBRARY.RU : научная электронная библиотека: сайт. Москва, 2000 URL: https://elibrary.ru (дата обращения: 09.01.2018).  </w:t>
      </w:r>
    </w:p>
    <w:sectPr w:rsidR="00DD38C0" w:rsidSect="00C86A0D">
      <w:footerReference w:type="even" r:id="rId34"/>
      <w:foot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951D99A" w14:textId="77777777" w:rsidR="00A91B43" w:rsidRDefault="00A91B43" w:rsidP="001944B5">
      <w:r>
        <w:separator/>
      </w:r>
    </w:p>
    <w:p w14:paraId="4415B00D" w14:textId="77777777" w:rsidR="00A91B43" w:rsidRDefault="00A91B43"/>
  </w:endnote>
  <w:endnote w:type="continuationSeparator" w:id="0">
    <w:p w14:paraId="6BEC7906" w14:textId="77777777" w:rsidR="00A91B43" w:rsidRDefault="00A91B43" w:rsidP="001944B5">
      <w:r>
        <w:continuationSeparator/>
      </w:r>
    </w:p>
    <w:p w14:paraId="69EBBED5" w14:textId="77777777" w:rsidR="00A91B43" w:rsidRDefault="00A91B4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ptos">
    <w:panose1 w:val="020B0004020202020204"/>
    <w:charset w:val="CC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1723248358"/>
      <w:docPartObj>
        <w:docPartGallery w:val="Page Numbers (Bottom of Page)"/>
        <w:docPartUnique/>
      </w:docPartObj>
    </w:sdtPr>
    <w:sdtContent>
      <w:p w14:paraId="6C17D611" w14:textId="77777777" w:rsidR="0072476B" w:rsidRDefault="0072476B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697C2C8E" w14:textId="77777777" w:rsidR="0072476B" w:rsidRDefault="0072476B" w:rsidP="00132C0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3DCF6B" w14:textId="379062DA" w:rsidR="0072476B" w:rsidRDefault="0072476B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Style w:val="PageNumber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40</w:t>
        </w:r>
        <w:r>
          <w:rPr>
            <w:rStyle w:val="PageNumber"/>
          </w:rPr>
          <w:fldChar w:fldCharType="end"/>
        </w:r>
      </w:p>
    </w:sdtContent>
  </w:sdt>
  <w:p w14:paraId="2EB6B3E2" w14:textId="77777777" w:rsidR="000F5842" w:rsidRDefault="000F5842" w:rsidP="00132C0E">
    <w:pPr>
      <w:pStyle w:val="Footer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955594965"/>
      <w:docPartObj>
        <w:docPartGallery w:val="Page Numbers (Bottom of Page)"/>
        <w:docPartUnique/>
      </w:docPartObj>
    </w:sdtPr>
    <w:sdtContent>
      <w:p w14:paraId="4A08D5F5" w14:textId="29DC3B74" w:rsidR="000F5842" w:rsidRDefault="000F5842" w:rsidP="006F411A">
        <w:pPr>
          <w:pStyle w:val="Footer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3B20" w:rsidRPr="003E3B20">
          <w:rPr>
            <w:noProof/>
            <w:lang w:val="ru-RU"/>
          </w:rPr>
          <w:t>43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BEA142" w14:textId="77777777" w:rsidR="00A91B43" w:rsidRDefault="00A91B43" w:rsidP="001944B5">
      <w:r>
        <w:separator/>
      </w:r>
    </w:p>
    <w:p w14:paraId="583D1E7E" w14:textId="77777777" w:rsidR="00A91B43" w:rsidRDefault="00A91B43"/>
  </w:footnote>
  <w:footnote w:type="continuationSeparator" w:id="0">
    <w:p w14:paraId="754AAD4C" w14:textId="77777777" w:rsidR="00A91B43" w:rsidRDefault="00A91B43" w:rsidP="001944B5">
      <w:r>
        <w:continuationSeparator/>
      </w:r>
    </w:p>
    <w:p w14:paraId="4CE73D09" w14:textId="77777777" w:rsidR="00A91B43" w:rsidRDefault="00A91B4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8" type="#_x0000_t75" style="width:19.95pt;height:21.2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9AE7080"/>
    <w:multiLevelType w:val="hybridMultilevel"/>
    <w:tmpl w:val="5B2AB8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2390074D"/>
    <w:multiLevelType w:val="hybridMultilevel"/>
    <w:tmpl w:val="85D26C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7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8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0F740C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551805"/>
    <w:multiLevelType w:val="hybridMultilevel"/>
    <w:tmpl w:val="6DB647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525A8B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5492C7A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8B024BC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B69266E"/>
    <w:multiLevelType w:val="hybridMultilevel"/>
    <w:tmpl w:val="7B726102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157DAA"/>
    <w:multiLevelType w:val="hybridMultilevel"/>
    <w:tmpl w:val="3D7AC7E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6D757775"/>
    <w:multiLevelType w:val="hybridMultilevel"/>
    <w:tmpl w:val="BFA24E80"/>
    <w:lvl w:ilvl="0" w:tplc="FFFFFFFF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35773556">
    <w:abstractNumId w:val="7"/>
  </w:num>
  <w:num w:numId="2" w16cid:durableId="1195731679">
    <w:abstractNumId w:val="13"/>
  </w:num>
  <w:num w:numId="3" w16cid:durableId="844250695">
    <w:abstractNumId w:val="22"/>
  </w:num>
  <w:num w:numId="4" w16cid:durableId="52822183">
    <w:abstractNumId w:val="3"/>
  </w:num>
  <w:num w:numId="5" w16cid:durableId="54669909">
    <w:abstractNumId w:val="11"/>
  </w:num>
  <w:num w:numId="6" w16cid:durableId="251476018">
    <w:abstractNumId w:val="24"/>
  </w:num>
  <w:num w:numId="7" w16cid:durableId="804935230">
    <w:abstractNumId w:val="19"/>
  </w:num>
  <w:num w:numId="8" w16cid:durableId="596140780">
    <w:abstractNumId w:val="31"/>
  </w:num>
  <w:num w:numId="9" w16cid:durableId="1550024307">
    <w:abstractNumId w:val="15"/>
  </w:num>
  <w:num w:numId="10" w16cid:durableId="421875060">
    <w:abstractNumId w:val="18"/>
  </w:num>
  <w:num w:numId="11" w16cid:durableId="892618924">
    <w:abstractNumId w:val="25"/>
  </w:num>
  <w:num w:numId="12" w16cid:durableId="1850633603">
    <w:abstractNumId w:val="35"/>
  </w:num>
  <w:num w:numId="13" w16cid:durableId="329523811">
    <w:abstractNumId w:val="10"/>
  </w:num>
  <w:num w:numId="14" w16cid:durableId="1890802851">
    <w:abstractNumId w:val="14"/>
  </w:num>
  <w:num w:numId="15" w16cid:durableId="1083844114">
    <w:abstractNumId w:val="8"/>
  </w:num>
  <w:num w:numId="16" w16cid:durableId="1061715226">
    <w:abstractNumId w:val="0"/>
  </w:num>
  <w:num w:numId="17" w16cid:durableId="115637537">
    <w:abstractNumId w:val="5"/>
  </w:num>
  <w:num w:numId="18" w16cid:durableId="769544448">
    <w:abstractNumId w:val="2"/>
  </w:num>
  <w:num w:numId="19" w16cid:durableId="1317147526">
    <w:abstractNumId w:val="4"/>
  </w:num>
  <w:num w:numId="20" w16cid:durableId="1674141829">
    <w:abstractNumId w:val="16"/>
  </w:num>
  <w:num w:numId="21" w16cid:durableId="2034990008">
    <w:abstractNumId w:val="30"/>
  </w:num>
  <w:num w:numId="22" w16cid:durableId="1659649220">
    <w:abstractNumId w:val="1"/>
  </w:num>
  <w:num w:numId="23" w16cid:durableId="753211679">
    <w:abstractNumId w:val="12"/>
  </w:num>
  <w:num w:numId="24" w16cid:durableId="1306665461">
    <w:abstractNumId w:val="23"/>
  </w:num>
  <w:num w:numId="25" w16cid:durableId="616256126">
    <w:abstractNumId w:val="32"/>
  </w:num>
  <w:num w:numId="26" w16cid:durableId="2039504588">
    <w:abstractNumId w:val="17"/>
  </w:num>
  <w:num w:numId="27" w16cid:durableId="579489569">
    <w:abstractNumId w:val="34"/>
  </w:num>
  <w:num w:numId="28" w16cid:durableId="2019499468">
    <w:abstractNumId w:val="20"/>
  </w:num>
  <w:num w:numId="29" w16cid:durableId="169368723">
    <w:abstractNumId w:val="29"/>
  </w:num>
  <w:num w:numId="30" w16cid:durableId="2073959745">
    <w:abstractNumId w:val="28"/>
  </w:num>
  <w:num w:numId="31" w16cid:durableId="212037446">
    <w:abstractNumId w:val="6"/>
  </w:num>
  <w:num w:numId="32" w16cid:durableId="1260674556">
    <w:abstractNumId w:val="21"/>
  </w:num>
  <w:num w:numId="33" w16cid:durableId="2037580228">
    <w:abstractNumId w:val="27"/>
  </w:num>
  <w:num w:numId="34" w16cid:durableId="1506169237">
    <w:abstractNumId w:val="26"/>
  </w:num>
  <w:num w:numId="35" w16cid:durableId="1182403057">
    <w:abstractNumId w:val="33"/>
  </w:num>
  <w:num w:numId="36" w16cid:durableId="119082060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7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23FB"/>
    <w:rsid w:val="000044F6"/>
    <w:rsid w:val="00005717"/>
    <w:rsid w:val="000066B9"/>
    <w:rsid w:val="000071C6"/>
    <w:rsid w:val="000143AF"/>
    <w:rsid w:val="00014EB4"/>
    <w:rsid w:val="00017FC6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6D5D"/>
    <w:rsid w:val="00047C62"/>
    <w:rsid w:val="0005057C"/>
    <w:rsid w:val="000507DB"/>
    <w:rsid w:val="00051A70"/>
    <w:rsid w:val="00052750"/>
    <w:rsid w:val="000552C2"/>
    <w:rsid w:val="00055D67"/>
    <w:rsid w:val="00060364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74D03"/>
    <w:rsid w:val="00076A3A"/>
    <w:rsid w:val="00080E25"/>
    <w:rsid w:val="00085AE3"/>
    <w:rsid w:val="00090473"/>
    <w:rsid w:val="00090A42"/>
    <w:rsid w:val="00090C58"/>
    <w:rsid w:val="00092139"/>
    <w:rsid w:val="000929A6"/>
    <w:rsid w:val="00093E6B"/>
    <w:rsid w:val="00096BB8"/>
    <w:rsid w:val="000A2F5B"/>
    <w:rsid w:val="000A321E"/>
    <w:rsid w:val="000A3F23"/>
    <w:rsid w:val="000A6433"/>
    <w:rsid w:val="000A7808"/>
    <w:rsid w:val="000A7B65"/>
    <w:rsid w:val="000B0F4A"/>
    <w:rsid w:val="000B14DA"/>
    <w:rsid w:val="000B203A"/>
    <w:rsid w:val="000B360B"/>
    <w:rsid w:val="000B4CCE"/>
    <w:rsid w:val="000B6600"/>
    <w:rsid w:val="000B6603"/>
    <w:rsid w:val="000C47D2"/>
    <w:rsid w:val="000C5996"/>
    <w:rsid w:val="000C6636"/>
    <w:rsid w:val="000D0963"/>
    <w:rsid w:val="000D1B8E"/>
    <w:rsid w:val="000D2A91"/>
    <w:rsid w:val="000D4D91"/>
    <w:rsid w:val="000D527E"/>
    <w:rsid w:val="000D7964"/>
    <w:rsid w:val="000E2956"/>
    <w:rsid w:val="000E3375"/>
    <w:rsid w:val="000E5589"/>
    <w:rsid w:val="000E6514"/>
    <w:rsid w:val="000F1858"/>
    <w:rsid w:val="000F1FEC"/>
    <w:rsid w:val="000F349A"/>
    <w:rsid w:val="000F3522"/>
    <w:rsid w:val="000F5842"/>
    <w:rsid w:val="000F639E"/>
    <w:rsid w:val="000F6A1A"/>
    <w:rsid w:val="00100665"/>
    <w:rsid w:val="001012E0"/>
    <w:rsid w:val="00101929"/>
    <w:rsid w:val="0010497F"/>
    <w:rsid w:val="001053BE"/>
    <w:rsid w:val="0010665C"/>
    <w:rsid w:val="00106B22"/>
    <w:rsid w:val="00107610"/>
    <w:rsid w:val="001107BC"/>
    <w:rsid w:val="00112FBE"/>
    <w:rsid w:val="00113707"/>
    <w:rsid w:val="00114464"/>
    <w:rsid w:val="0011502C"/>
    <w:rsid w:val="00115E8F"/>
    <w:rsid w:val="0011623B"/>
    <w:rsid w:val="001217C6"/>
    <w:rsid w:val="001217CD"/>
    <w:rsid w:val="00121D0E"/>
    <w:rsid w:val="00122290"/>
    <w:rsid w:val="00124089"/>
    <w:rsid w:val="00126A55"/>
    <w:rsid w:val="00132129"/>
    <w:rsid w:val="00132248"/>
    <w:rsid w:val="00132C0E"/>
    <w:rsid w:val="00135AAA"/>
    <w:rsid w:val="00141100"/>
    <w:rsid w:val="001423A8"/>
    <w:rsid w:val="00142928"/>
    <w:rsid w:val="00142969"/>
    <w:rsid w:val="001447B0"/>
    <w:rsid w:val="0014506F"/>
    <w:rsid w:val="00145706"/>
    <w:rsid w:val="00146B1E"/>
    <w:rsid w:val="00152D63"/>
    <w:rsid w:val="0015394D"/>
    <w:rsid w:val="001539CD"/>
    <w:rsid w:val="00155F1D"/>
    <w:rsid w:val="00160E5B"/>
    <w:rsid w:val="0016107D"/>
    <w:rsid w:val="0016148D"/>
    <w:rsid w:val="00163665"/>
    <w:rsid w:val="00165233"/>
    <w:rsid w:val="00174C45"/>
    <w:rsid w:val="00174EED"/>
    <w:rsid w:val="00180BCF"/>
    <w:rsid w:val="00180C79"/>
    <w:rsid w:val="00182DF0"/>
    <w:rsid w:val="001833B6"/>
    <w:rsid w:val="00186C40"/>
    <w:rsid w:val="00190515"/>
    <w:rsid w:val="0019065A"/>
    <w:rsid w:val="0019119A"/>
    <w:rsid w:val="001944B5"/>
    <w:rsid w:val="001A0466"/>
    <w:rsid w:val="001A2543"/>
    <w:rsid w:val="001A3A4B"/>
    <w:rsid w:val="001A3EE9"/>
    <w:rsid w:val="001A472D"/>
    <w:rsid w:val="001A4D0A"/>
    <w:rsid w:val="001A7D91"/>
    <w:rsid w:val="001B05C1"/>
    <w:rsid w:val="001B6CD7"/>
    <w:rsid w:val="001B7876"/>
    <w:rsid w:val="001C100F"/>
    <w:rsid w:val="001C2657"/>
    <w:rsid w:val="001C3D77"/>
    <w:rsid w:val="001C6AC8"/>
    <w:rsid w:val="001C7E77"/>
    <w:rsid w:val="001D06EB"/>
    <w:rsid w:val="001D0E42"/>
    <w:rsid w:val="001D1C1F"/>
    <w:rsid w:val="001D37D7"/>
    <w:rsid w:val="001D389E"/>
    <w:rsid w:val="001D3CB5"/>
    <w:rsid w:val="001D4050"/>
    <w:rsid w:val="001D40F9"/>
    <w:rsid w:val="001D53CD"/>
    <w:rsid w:val="001D6315"/>
    <w:rsid w:val="001D6858"/>
    <w:rsid w:val="001D72F1"/>
    <w:rsid w:val="001E27C4"/>
    <w:rsid w:val="001E31B6"/>
    <w:rsid w:val="001E375D"/>
    <w:rsid w:val="001E5522"/>
    <w:rsid w:val="001E5C93"/>
    <w:rsid w:val="001E5F2D"/>
    <w:rsid w:val="001F00D2"/>
    <w:rsid w:val="001F0548"/>
    <w:rsid w:val="001F16ED"/>
    <w:rsid w:val="001F4347"/>
    <w:rsid w:val="001F5436"/>
    <w:rsid w:val="001F7B98"/>
    <w:rsid w:val="00200417"/>
    <w:rsid w:val="00202087"/>
    <w:rsid w:val="00203B88"/>
    <w:rsid w:val="00206501"/>
    <w:rsid w:val="0021011C"/>
    <w:rsid w:val="00210F8F"/>
    <w:rsid w:val="00211F35"/>
    <w:rsid w:val="00220319"/>
    <w:rsid w:val="002222DE"/>
    <w:rsid w:val="00223B2B"/>
    <w:rsid w:val="00226691"/>
    <w:rsid w:val="00227158"/>
    <w:rsid w:val="002344C7"/>
    <w:rsid w:val="00236935"/>
    <w:rsid w:val="00236B10"/>
    <w:rsid w:val="00236EEE"/>
    <w:rsid w:val="0024124E"/>
    <w:rsid w:val="00241A2E"/>
    <w:rsid w:val="002437C3"/>
    <w:rsid w:val="00244FF1"/>
    <w:rsid w:val="00245048"/>
    <w:rsid w:val="0024568A"/>
    <w:rsid w:val="002457EF"/>
    <w:rsid w:val="00247BD1"/>
    <w:rsid w:val="00247F3F"/>
    <w:rsid w:val="00250137"/>
    <w:rsid w:val="00250878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374D"/>
    <w:rsid w:val="002979AF"/>
    <w:rsid w:val="002A0889"/>
    <w:rsid w:val="002A2807"/>
    <w:rsid w:val="002A2895"/>
    <w:rsid w:val="002A486B"/>
    <w:rsid w:val="002A607D"/>
    <w:rsid w:val="002A7669"/>
    <w:rsid w:val="002A7E2F"/>
    <w:rsid w:val="002B0071"/>
    <w:rsid w:val="002B2AA3"/>
    <w:rsid w:val="002B3057"/>
    <w:rsid w:val="002B306C"/>
    <w:rsid w:val="002B3546"/>
    <w:rsid w:val="002B3A24"/>
    <w:rsid w:val="002B5E90"/>
    <w:rsid w:val="002B7CE4"/>
    <w:rsid w:val="002C068C"/>
    <w:rsid w:val="002C1FA4"/>
    <w:rsid w:val="002C3984"/>
    <w:rsid w:val="002C646D"/>
    <w:rsid w:val="002C6708"/>
    <w:rsid w:val="002D0604"/>
    <w:rsid w:val="002D1B6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057E"/>
    <w:rsid w:val="002F1EBD"/>
    <w:rsid w:val="002F63A6"/>
    <w:rsid w:val="002F7B63"/>
    <w:rsid w:val="00304C4B"/>
    <w:rsid w:val="00305BF9"/>
    <w:rsid w:val="00305D3B"/>
    <w:rsid w:val="00306CD8"/>
    <w:rsid w:val="00310421"/>
    <w:rsid w:val="0031149F"/>
    <w:rsid w:val="00315C3B"/>
    <w:rsid w:val="00317614"/>
    <w:rsid w:val="00321D37"/>
    <w:rsid w:val="00321F97"/>
    <w:rsid w:val="00322CE2"/>
    <w:rsid w:val="00323C59"/>
    <w:rsid w:val="00323F8D"/>
    <w:rsid w:val="003245D2"/>
    <w:rsid w:val="00326120"/>
    <w:rsid w:val="00326171"/>
    <w:rsid w:val="0033006F"/>
    <w:rsid w:val="00330BE2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614D4"/>
    <w:rsid w:val="00361B05"/>
    <w:rsid w:val="00364160"/>
    <w:rsid w:val="00364746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822BD"/>
    <w:rsid w:val="00385940"/>
    <w:rsid w:val="00386322"/>
    <w:rsid w:val="00386C22"/>
    <w:rsid w:val="00387854"/>
    <w:rsid w:val="00391243"/>
    <w:rsid w:val="003967D6"/>
    <w:rsid w:val="003A0741"/>
    <w:rsid w:val="003A1450"/>
    <w:rsid w:val="003A1713"/>
    <w:rsid w:val="003A5C4F"/>
    <w:rsid w:val="003A75D0"/>
    <w:rsid w:val="003A78BE"/>
    <w:rsid w:val="003B116C"/>
    <w:rsid w:val="003B1D8D"/>
    <w:rsid w:val="003B212D"/>
    <w:rsid w:val="003B318B"/>
    <w:rsid w:val="003B71AB"/>
    <w:rsid w:val="003B7FE6"/>
    <w:rsid w:val="003C245A"/>
    <w:rsid w:val="003C40F1"/>
    <w:rsid w:val="003C45BE"/>
    <w:rsid w:val="003C5C46"/>
    <w:rsid w:val="003C5D3D"/>
    <w:rsid w:val="003C70B0"/>
    <w:rsid w:val="003C7F3B"/>
    <w:rsid w:val="003D013D"/>
    <w:rsid w:val="003D280B"/>
    <w:rsid w:val="003D32D8"/>
    <w:rsid w:val="003D45E6"/>
    <w:rsid w:val="003E3B20"/>
    <w:rsid w:val="003E4DCF"/>
    <w:rsid w:val="003E536E"/>
    <w:rsid w:val="003E6E72"/>
    <w:rsid w:val="003E7095"/>
    <w:rsid w:val="003F17CD"/>
    <w:rsid w:val="004004AB"/>
    <w:rsid w:val="00400F0B"/>
    <w:rsid w:val="00401F7E"/>
    <w:rsid w:val="00403C3A"/>
    <w:rsid w:val="004045D5"/>
    <w:rsid w:val="00406054"/>
    <w:rsid w:val="00406CDB"/>
    <w:rsid w:val="00407062"/>
    <w:rsid w:val="004124AA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E4E"/>
    <w:rsid w:val="00431F9A"/>
    <w:rsid w:val="004350CE"/>
    <w:rsid w:val="004363A7"/>
    <w:rsid w:val="00436677"/>
    <w:rsid w:val="00436A51"/>
    <w:rsid w:val="00440831"/>
    <w:rsid w:val="00441E60"/>
    <w:rsid w:val="00445415"/>
    <w:rsid w:val="00446FA6"/>
    <w:rsid w:val="00446FE3"/>
    <w:rsid w:val="00454A22"/>
    <w:rsid w:val="00456AAC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A3D"/>
    <w:rsid w:val="00476B1A"/>
    <w:rsid w:val="004814BD"/>
    <w:rsid w:val="00481857"/>
    <w:rsid w:val="00482D1B"/>
    <w:rsid w:val="004832E6"/>
    <w:rsid w:val="004902F8"/>
    <w:rsid w:val="00490B8E"/>
    <w:rsid w:val="00490BB6"/>
    <w:rsid w:val="00492B39"/>
    <w:rsid w:val="00493E4B"/>
    <w:rsid w:val="0049528C"/>
    <w:rsid w:val="004A1636"/>
    <w:rsid w:val="004A49E1"/>
    <w:rsid w:val="004A4AAD"/>
    <w:rsid w:val="004A7E0F"/>
    <w:rsid w:val="004B0402"/>
    <w:rsid w:val="004B1CAE"/>
    <w:rsid w:val="004B2063"/>
    <w:rsid w:val="004B2592"/>
    <w:rsid w:val="004B53C1"/>
    <w:rsid w:val="004B67FD"/>
    <w:rsid w:val="004B6DF3"/>
    <w:rsid w:val="004C0045"/>
    <w:rsid w:val="004C19DB"/>
    <w:rsid w:val="004C1CA6"/>
    <w:rsid w:val="004C217D"/>
    <w:rsid w:val="004C5693"/>
    <w:rsid w:val="004C5C61"/>
    <w:rsid w:val="004C76D4"/>
    <w:rsid w:val="004C796F"/>
    <w:rsid w:val="004C7BDB"/>
    <w:rsid w:val="004D04E7"/>
    <w:rsid w:val="004D0854"/>
    <w:rsid w:val="004D294F"/>
    <w:rsid w:val="004D2F92"/>
    <w:rsid w:val="004D3032"/>
    <w:rsid w:val="004D4DF2"/>
    <w:rsid w:val="004D626C"/>
    <w:rsid w:val="004E1181"/>
    <w:rsid w:val="004E310F"/>
    <w:rsid w:val="004E3DB5"/>
    <w:rsid w:val="004E5072"/>
    <w:rsid w:val="004E6E5D"/>
    <w:rsid w:val="004F24E6"/>
    <w:rsid w:val="004F457A"/>
    <w:rsid w:val="004F510A"/>
    <w:rsid w:val="004F6123"/>
    <w:rsid w:val="005029EA"/>
    <w:rsid w:val="00505184"/>
    <w:rsid w:val="00505B93"/>
    <w:rsid w:val="005078A0"/>
    <w:rsid w:val="005078EE"/>
    <w:rsid w:val="005107B6"/>
    <w:rsid w:val="00511E6E"/>
    <w:rsid w:val="00513373"/>
    <w:rsid w:val="0051392B"/>
    <w:rsid w:val="00514142"/>
    <w:rsid w:val="005203EF"/>
    <w:rsid w:val="00520485"/>
    <w:rsid w:val="00521F3F"/>
    <w:rsid w:val="005225C4"/>
    <w:rsid w:val="005237BC"/>
    <w:rsid w:val="00526933"/>
    <w:rsid w:val="0052799D"/>
    <w:rsid w:val="0053139D"/>
    <w:rsid w:val="0053253F"/>
    <w:rsid w:val="00532AD3"/>
    <w:rsid w:val="00534DFD"/>
    <w:rsid w:val="005355C7"/>
    <w:rsid w:val="005372BB"/>
    <w:rsid w:val="00537901"/>
    <w:rsid w:val="005409F6"/>
    <w:rsid w:val="00541059"/>
    <w:rsid w:val="0054278A"/>
    <w:rsid w:val="005446A6"/>
    <w:rsid w:val="00550137"/>
    <w:rsid w:val="0055307C"/>
    <w:rsid w:val="00555E88"/>
    <w:rsid w:val="00556F7B"/>
    <w:rsid w:val="00557A24"/>
    <w:rsid w:val="00557B21"/>
    <w:rsid w:val="0056183F"/>
    <w:rsid w:val="00562DE1"/>
    <w:rsid w:val="00563A14"/>
    <w:rsid w:val="00565866"/>
    <w:rsid w:val="005662C4"/>
    <w:rsid w:val="005708A5"/>
    <w:rsid w:val="00570978"/>
    <w:rsid w:val="0057416B"/>
    <w:rsid w:val="00574B20"/>
    <w:rsid w:val="00575BD8"/>
    <w:rsid w:val="00576996"/>
    <w:rsid w:val="00577B05"/>
    <w:rsid w:val="00580809"/>
    <w:rsid w:val="005809B6"/>
    <w:rsid w:val="00585836"/>
    <w:rsid w:val="005904F0"/>
    <w:rsid w:val="00591A1B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5578"/>
    <w:rsid w:val="005F6B2B"/>
    <w:rsid w:val="005F7F29"/>
    <w:rsid w:val="006006D7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8A2"/>
    <w:rsid w:val="00647DF3"/>
    <w:rsid w:val="00650CFA"/>
    <w:rsid w:val="0065246A"/>
    <w:rsid w:val="00653E4C"/>
    <w:rsid w:val="00657060"/>
    <w:rsid w:val="00657E91"/>
    <w:rsid w:val="006604B0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5BF"/>
    <w:rsid w:val="00676A44"/>
    <w:rsid w:val="00680EDA"/>
    <w:rsid w:val="006810B0"/>
    <w:rsid w:val="00681146"/>
    <w:rsid w:val="006919C9"/>
    <w:rsid w:val="00691D62"/>
    <w:rsid w:val="006923AB"/>
    <w:rsid w:val="00692E49"/>
    <w:rsid w:val="0069451A"/>
    <w:rsid w:val="00694BBD"/>
    <w:rsid w:val="0069779C"/>
    <w:rsid w:val="006A1294"/>
    <w:rsid w:val="006A44D7"/>
    <w:rsid w:val="006A5389"/>
    <w:rsid w:val="006A5F25"/>
    <w:rsid w:val="006B194D"/>
    <w:rsid w:val="006B1CE6"/>
    <w:rsid w:val="006B3010"/>
    <w:rsid w:val="006B396E"/>
    <w:rsid w:val="006B3D83"/>
    <w:rsid w:val="006B6A6E"/>
    <w:rsid w:val="006B752A"/>
    <w:rsid w:val="006B7AD0"/>
    <w:rsid w:val="006B7AD9"/>
    <w:rsid w:val="006C03ED"/>
    <w:rsid w:val="006C07D5"/>
    <w:rsid w:val="006C21C7"/>
    <w:rsid w:val="006C4F59"/>
    <w:rsid w:val="006C75B6"/>
    <w:rsid w:val="006C7F29"/>
    <w:rsid w:val="006C7F4A"/>
    <w:rsid w:val="006D0481"/>
    <w:rsid w:val="006D1C01"/>
    <w:rsid w:val="006D47C7"/>
    <w:rsid w:val="006D495B"/>
    <w:rsid w:val="006D6072"/>
    <w:rsid w:val="006D6411"/>
    <w:rsid w:val="006E0F4C"/>
    <w:rsid w:val="006E0FB5"/>
    <w:rsid w:val="006E22E6"/>
    <w:rsid w:val="006E3A0B"/>
    <w:rsid w:val="006E658B"/>
    <w:rsid w:val="006F054C"/>
    <w:rsid w:val="006F1413"/>
    <w:rsid w:val="006F1435"/>
    <w:rsid w:val="006F28D6"/>
    <w:rsid w:val="006F38CD"/>
    <w:rsid w:val="006F411A"/>
    <w:rsid w:val="007020CC"/>
    <w:rsid w:val="00702368"/>
    <w:rsid w:val="007034C7"/>
    <w:rsid w:val="00704E87"/>
    <w:rsid w:val="0070770F"/>
    <w:rsid w:val="00710321"/>
    <w:rsid w:val="00712227"/>
    <w:rsid w:val="00713F98"/>
    <w:rsid w:val="007167E3"/>
    <w:rsid w:val="00722A53"/>
    <w:rsid w:val="007232AE"/>
    <w:rsid w:val="00723FE3"/>
    <w:rsid w:val="0072476B"/>
    <w:rsid w:val="00724880"/>
    <w:rsid w:val="00725BC5"/>
    <w:rsid w:val="007262A8"/>
    <w:rsid w:val="0072633D"/>
    <w:rsid w:val="00726FEA"/>
    <w:rsid w:val="00727D41"/>
    <w:rsid w:val="0073036D"/>
    <w:rsid w:val="0073147B"/>
    <w:rsid w:val="0073387D"/>
    <w:rsid w:val="00735B4B"/>
    <w:rsid w:val="007362A1"/>
    <w:rsid w:val="00742DCB"/>
    <w:rsid w:val="00743699"/>
    <w:rsid w:val="007436AC"/>
    <w:rsid w:val="00743DE9"/>
    <w:rsid w:val="00744A83"/>
    <w:rsid w:val="00745011"/>
    <w:rsid w:val="007453C9"/>
    <w:rsid w:val="00747CE9"/>
    <w:rsid w:val="00752004"/>
    <w:rsid w:val="007523B2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2270"/>
    <w:rsid w:val="00773796"/>
    <w:rsid w:val="00773E45"/>
    <w:rsid w:val="0078024F"/>
    <w:rsid w:val="00780355"/>
    <w:rsid w:val="00781DE9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34D"/>
    <w:rsid w:val="007A0DE5"/>
    <w:rsid w:val="007A4776"/>
    <w:rsid w:val="007A5FC6"/>
    <w:rsid w:val="007A7B62"/>
    <w:rsid w:val="007B049E"/>
    <w:rsid w:val="007B2B14"/>
    <w:rsid w:val="007B2E8D"/>
    <w:rsid w:val="007B343F"/>
    <w:rsid w:val="007B69AE"/>
    <w:rsid w:val="007C1B55"/>
    <w:rsid w:val="007C394C"/>
    <w:rsid w:val="007C3B5B"/>
    <w:rsid w:val="007C4310"/>
    <w:rsid w:val="007C5175"/>
    <w:rsid w:val="007C55ED"/>
    <w:rsid w:val="007C5B2E"/>
    <w:rsid w:val="007D0392"/>
    <w:rsid w:val="007D236F"/>
    <w:rsid w:val="007D292E"/>
    <w:rsid w:val="007D2D07"/>
    <w:rsid w:val="007D41BF"/>
    <w:rsid w:val="007D43BE"/>
    <w:rsid w:val="007D5792"/>
    <w:rsid w:val="007D6D74"/>
    <w:rsid w:val="007D7FF6"/>
    <w:rsid w:val="007E405F"/>
    <w:rsid w:val="007E425E"/>
    <w:rsid w:val="007E57EB"/>
    <w:rsid w:val="007E5AA9"/>
    <w:rsid w:val="007E7591"/>
    <w:rsid w:val="007F0100"/>
    <w:rsid w:val="007F0B40"/>
    <w:rsid w:val="007F2BE4"/>
    <w:rsid w:val="007F5980"/>
    <w:rsid w:val="007F7426"/>
    <w:rsid w:val="007F75AA"/>
    <w:rsid w:val="00801200"/>
    <w:rsid w:val="008026F9"/>
    <w:rsid w:val="008029CF"/>
    <w:rsid w:val="00804409"/>
    <w:rsid w:val="00804911"/>
    <w:rsid w:val="0080773D"/>
    <w:rsid w:val="00811DDB"/>
    <w:rsid w:val="0081288C"/>
    <w:rsid w:val="00813DE1"/>
    <w:rsid w:val="00816452"/>
    <w:rsid w:val="00816705"/>
    <w:rsid w:val="00817507"/>
    <w:rsid w:val="008177CD"/>
    <w:rsid w:val="00823214"/>
    <w:rsid w:val="00826919"/>
    <w:rsid w:val="00827F4C"/>
    <w:rsid w:val="00833EDE"/>
    <w:rsid w:val="00834B2E"/>
    <w:rsid w:val="00835BED"/>
    <w:rsid w:val="008411B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276"/>
    <w:rsid w:val="00872E73"/>
    <w:rsid w:val="008765C0"/>
    <w:rsid w:val="00876B70"/>
    <w:rsid w:val="00877FB9"/>
    <w:rsid w:val="00881B07"/>
    <w:rsid w:val="00882421"/>
    <w:rsid w:val="00883436"/>
    <w:rsid w:val="0088580A"/>
    <w:rsid w:val="00890B24"/>
    <w:rsid w:val="008917A3"/>
    <w:rsid w:val="00897BA6"/>
    <w:rsid w:val="008A1AFA"/>
    <w:rsid w:val="008A1E13"/>
    <w:rsid w:val="008A1FD3"/>
    <w:rsid w:val="008A2690"/>
    <w:rsid w:val="008A41E4"/>
    <w:rsid w:val="008A5A2F"/>
    <w:rsid w:val="008B0741"/>
    <w:rsid w:val="008B09D4"/>
    <w:rsid w:val="008B0E94"/>
    <w:rsid w:val="008B22A2"/>
    <w:rsid w:val="008B331F"/>
    <w:rsid w:val="008B5373"/>
    <w:rsid w:val="008B550F"/>
    <w:rsid w:val="008B62ED"/>
    <w:rsid w:val="008B7434"/>
    <w:rsid w:val="008C070B"/>
    <w:rsid w:val="008C0775"/>
    <w:rsid w:val="008C0B9C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9CA"/>
    <w:rsid w:val="008D5D40"/>
    <w:rsid w:val="008D629A"/>
    <w:rsid w:val="008D6695"/>
    <w:rsid w:val="008E1948"/>
    <w:rsid w:val="008E3908"/>
    <w:rsid w:val="008F063D"/>
    <w:rsid w:val="008F1143"/>
    <w:rsid w:val="008F21E6"/>
    <w:rsid w:val="008F333A"/>
    <w:rsid w:val="008F53E4"/>
    <w:rsid w:val="00901138"/>
    <w:rsid w:val="0090742E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5FD6"/>
    <w:rsid w:val="00936814"/>
    <w:rsid w:val="00941D9D"/>
    <w:rsid w:val="0094214B"/>
    <w:rsid w:val="00942F9D"/>
    <w:rsid w:val="00942FA3"/>
    <w:rsid w:val="0094395B"/>
    <w:rsid w:val="00943FC7"/>
    <w:rsid w:val="0094555A"/>
    <w:rsid w:val="0094788C"/>
    <w:rsid w:val="00950034"/>
    <w:rsid w:val="00953226"/>
    <w:rsid w:val="0095548C"/>
    <w:rsid w:val="0095684F"/>
    <w:rsid w:val="00963A39"/>
    <w:rsid w:val="00964344"/>
    <w:rsid w:val="00964FFB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877B2"/>
    <w:rsid w:val="00990369"/>
    <w:rsid w:val="0099043E"/>
    <w:rsid w:val="00990840"/>
    <w:rsid w:val="009944EC"/>
    <w:rsid w:val="00995F6D"/>
    <w:rsid w:val="00997242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145"/>
    <w:rsid w:val="009F07BF"/>
    <w:rsid w:val="009F09E8"/>
    <w:rsid w:val="009F5D56"/>
    <w:rsid w:val="009F754D"/>
    <w:rsid w:val="00A003C1"/>
    <w:rsid w:val="00A018F3"/>
    <w:rsid w:val="00A04746"/>
    <w:rsid w:val="00A05785"/>
    <w:rsid w:val="00A07E92"/>
    <w:rsid w:val="00A106BA"/>
    <w:rsid w:val="00A12388"/>
    <w:rsid w:val="00A15BAC"/>
    <w:rsid w:val="00A20C35"/>
    <w:rsid w:val="00A23332"/>
    <w:rsid w:val="00A256B9"/>
    <w:rsid w:val="00A269AA"/>
    <w:rsid w:val="00A26D52"/>
    <w:rsid w:val="00A27CCD"/>
    <w:rsid w:val="00A30C08"/>
    <w:rsid w:val="00A31025"/>
    <w:rsid w:val="00A37E09"/>
    <w:rsid w:val="00A40E08"/>
    <w:rsid w:val="00A418CD"/>
    <w:rsid w:val="00A445B9"/>
    <w:rsid w:val="00A44D57"/>
    <w:rsid w:val="00A45401"/>
    <w:rsid w:val="00A463B0"/>
    <w:rsid w:val="00A46705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2ACC"/>
    <w:rsid w:val="00A6360E"/>
    <w:rsid w:val="00A64BD4"/>
    <w:rsid w:val="00A650A9"/>
    <w:rsid w:val="00A7024C"/>
    <w:rsid w:val="00A7075D"/>
    <w:rsid w:val="00A724F1"/>
    <w:rsid w:val="00A74042"/>
    <w:rsid w:val="00A743DE"/>
    <w:rsid w:val="00A74C2A"/>
    <w:rsid w:val="00A750C7"/>
    <w:rsid w:val="00A7616B"/>
    <w:rsid w:val="00A81ABD"/>
    <w:rsid w:val="00A84ACA"/>
    <w:rsid w:val="00A8626E"/>
    <w:rsid w:val="00A90217"/>
    <w:rsid w:val="00A9143D"/>
    <w:rsid w:val="00A91B43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A65"/>
    <w:rsid w:val="00AB6F3E"/>
    <w:rsid w:val="00AB7A45"/>
    <w:rsid w:val="00AC17E6"/>
    <w:rsid w:val="00AC2708"/>
    <w:rsid w:val="00AC2FD0"/>
    <w:rsid w:val="00AC439E"/>
    <w:rsid w:val="00AC6788"/>
    <w:rsid w:val="00AD1EB4"/>
    <w:rsid w:val="00AD409A"/>
    <w:rsid w:val="00AD4FF7"/>
    <w:rsid w:val="00AD6EDA"/>
    <w:rsid w:val="00AD7207"/>
    <w:rsid w:val="00AE0CC9"/>
    <w:rsid w:val="00AE39AB"/>
    <w:rsid w:val="00AE3AEC"/>
    <w:rsid w:val="00AE5895"/>
    <w:rsid w:val="00AE7EED"/>
    <w:rsid w:val="00AF2193"/>
    <w:rsid w:val="00AF2461"/>
    <w:rsid w:val="00AF59C8"/>
    <w:rsid w:val="00AF6F2F"/>
    <w:rsid w:val="00AF7DF3"/>
    <w:rsid w:val="00AF7FB9"/>
    <w:rsid w:val="00B014ED"/>
    <w:rsid w:val="00B045C1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5133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171B"/>
    <w:rsid w:val="00B52111"/>
    <w:rsid w:val="00B527A0"/>
    <w:rsid w:val="00B531B5"/>
    <w:rsid w:val="00B55F98"/>
    <w:rsid w:val="00B57A05"/>
    <w:rsid w:val="00B618BB"/>
    <w:rsid w:val="00B61BFB"/>
    <w:rsid w:val="00B628BF"/>
    <w:rsid w:val="00B637E9"/>
    <w:rsid w:val="00B65A9D"/>
    <w:rsid w:val="00B65B54"/>
    <w:rsid w:val="00B672F5"/>
    <w:rsid w:val="00B71DD9"/>
    <w:rsid w:val="00B772DB"/>
    <w:rsid w:val="00B77FC7"/>
    <w:rsid w:val="00B805D2"/>
    <w:rsid w:val="00B87354"/>
    <w:rsid w:val="00B874B0"/>
    <w:rsid w:val="00B87B82"/>
    <w:rsid w:val="00B92D8E"/>
    <w:rsid w:val="00B965FC"/>
    <w:rsid w:val="00BA162D"/>
    <w:rsid w:val="00BA32FE"/>
    <w:rsid w:val="00BA52AB"/>
    <w:rsid w:val="00BA6E1A"/>
    <w:rsid w:val="00BB596B"/>
    <w:rsid w:val="00BB784B"/>
    <w:rsid w:val="00BC0E6C"/>
    <w:rsid w:val="00BC2FED"/>
    <w:rsid w:val="00BC311A"/>
    <w:rsid w:val="00BC739C"/>
    <w:rsid w:val="00BC754F"/>
    <w:rsid w:val="00BD069E"/>
    <w:rsid w:val="00BD0A8B"/>
    <w:rsid w:val="00BD0BAE"/>
    <w:rsid w:val="00BD176D"/>
    <w:rsid w:val="00BD31FE"/>
    <w:rsid w:val="00BD368A"/>
    <w:rsid w:val="00BD452E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46D"/>
    <w:rsid w:val="00C05A39"/>
    <w:rsid w:val="00C06454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4567"/>
    <w:rsid w:val="00C303E6"/>
    <w:rsid w:val="00C31072"/>
    <w:rsid w:val="00C3205F"/>
    <w:rsid w:val="00C378AC"/>
    <w:rsid w:val="00C4757B"/>
    <w:rsid w:val="00C479FB"/>
    <w:rsid w:val="00C5217C"/>
    <w:rsid w:val="00C54C4B"/>
    <w:rsid w:val="00C555B0"/>
    <w:rsid w:val="00C55B8B"/>
    <w:rsid w:val="00C575F0"/>
    <w:rsid w:val="00C63B1A"/>
    <w:rsid w:val="00C641CD"/>
    <w:rsid w:val="00C670F8"/>
    <w:rsid w:val="00C70504"/>
    <w:rsid w:val="00C752C8"/>
    <w:rsid w:val="00C75EB1"/>
    <w:rsid w:val="00C76EFC"/>
    <w:rsid w:val="00C77B86"/>
    <w:rsid w:val="00C77EA1"/>
    <w:rsid w:val="00C8026E"/>
    <w:rsid w:val="00C80419"/>
    <w:rsid w:val="00C8146E"/>
    <w:rsid w:val="00C822BB"/>
    <w:rsid w:val="00C826B6"/>
    <w:rsid w:val="00C85839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B0915"/>
    <w:rsid w:val="00CB2E38"/>
    <w:rsid w:val="00CB4EA4"/>
    <w:rsid w:val="00CB533B"/>
    <w:rsid w:val="00CB67E6"/>
    <w:rsid w:val="00CC0471"/>
    <w:rsid w:val="00CC1800"/>
    <w:rsid w:val="00CC226A"/>
    <w:rsid w:val="00CC4156"/>
    <w:rsid w:val="00CC6267"/>
    <w:rsid w:val="00CC7159"/>
    <w:rsid w:val="00CC792A"/>
    <w:rsid w:val="00CD0426"/>
    <w:rsid w:val="00CD287B"/>
    <w:rsid w:val="00CD39F0"/>
    <w:rsid w:val="00CD445D"/>
    <w:rsid w:val="00CD6470"/>
    <w:rsid w:val="00CD6C92"/>
    <w:rsid w:val="00CD6D53"/>
    <w:rsid w:val="00CD72FF"/>
    <w:rsid w:val="00CE5CAA"/>
    <w:rsid w:val="00CE5FB6"/>
    <w:rsid w:val="00CE61CC"/>
    <w:rsid w:val="00CF02A8"/>
    <w:rsid w:val="00CF100A"/>
    <w:rsid w:val="00D00236"/>
    <w:rsid w:val="00D00BFC"/>
    <w:rsid w:val="00D0190B"/>
    <w:rsid w:val="00D02BC0"/>
    <w:rsid w:val="00D05C8B"/>
    <w:rsid w:val="00D06803"/>
    <w:rsid w:val="00D074B0"/>
    <w:rsid w:val="00D1218C"/>
    <w:rsid w:val="00D1489C"/>
    <w:rsid w:val="00D161FB"/>
    <w:rsid w:val="00D16484"/>
    <w:rsid w:val="00D22633"/>
    <w:rsid w:val="00D257E4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8F4"/>
    <w:rsid w:val="00D32DF3"/>
    <w:rsid w:val="00D34C1D"/>
    <w:rsid w:val="00D35D2B"/>
    <w:rsid w:val="00D401F6"/>
    <w:rsid w:val="00D4234D"/>
    <w:rsid w:val="00D43F7D"/>
    <w:rsid w:val="00D46BEF"/>
    <w:rsid w:val="00D47BBB"/>
    <w:rsid w:val="00D500B1"/>
    <w:rsid w:val="00D5094B"/>
    <w:rsid w:val="00D529FA"/>
    <w:rsid w:val="00D55A5D"/>
    <w:rsid w:val="00D631E5"/>
    <w:rsid w:val="00D65C64"/>
    <w:rsid w:val="00D701B6"/>
    <w:rsid w:val="00D72505"/>
    <w:rsid w:val="00D725E4"/>
    <w:rsid w:val="00D7322C"/>
    <w:rsid w:val="00D7426B"/>
    <w:rsid w:val="00D74434"/>
    <w:rsid w:val="00D804CB"/>
    <w:rsid w:val="00D86673"/>
    <w:rsid w:val="00D9015B"/>
    <w:rsid w:val="00D91240"/>
    <w:rsid w:val="00D91749"/>
    <w:rsid w:val="00D919B3"/>
    <w:rsid w:val="00D922E1"/>
    <w:rsid w:val="00D92806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4C6F"/>
    <w:rsid w:val="00DB5432"/>
    <w:rsid w:val="00DB58E1"/>
    <w:rsid w:val="00DC12C4"/>
    <w:rsid w:val="00DC45F2"/>
    <w:rsid w:val="00DC4B44"/>
    <w:rsid w:val="00DC6953"/>
    <w:rsid w:val="00DC75B1"/>
    <w:rsid w:val="00DD0F0A"/>
    <w:rsid w:val="00DD1A2F"/>
    <w:rsid w:val="00DD36F9"/>
    <w:rsid w:val="00DD37D9"/>
    <w:rsid w:val="00DD38C0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170"/>
    <w:rsid w:val="00E12608"/>
    <w:rsid w:val="00E1520C"/>
    <w:rsid w:val="00E16917"/>
    <w:rsid w:val="00E17BB5"/>
    <w:rsid w:val="00E211CF"/>
    <w:rsid w:val="00E216A2"/>
    <w:rsid w:val="00E21E08"/>
    <w:rsid w:val="00E26490"/>
    <w:rsid w:val="00E27EAA"/>
    <w:rsid w:val="00E3333E"/>
    <w:rsid w:val="00E34D8B"/>
    <w:rsid w:val="00E35B73"/>
    <w:rsid w:val="00E37E82"/>
    <w:rsid w:val="00E405A3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26A9"/>
    <w:rsid w:val="00E63601"/>
    <w:rsid w:val="00E67AC1"/>
    <w:rsid w:val="00E72766"/>
    <w:rsid w:val="00E736A1"/>
    <w:rsid w:val="00E75B94"/>
    <w:rsid w:val="00E80495"/>
    <w:rsid w:val="00E81DEE"/>
    <w:rsid w:val="00E82040"/>
    <w:rsid w:val="00E831FC"/>
    <w:rsid w:val="00E87F1A"/>
    <w:rsid w:val="00E91D4E"/>
    <w:rsid w:val="00E92842"/>
    <w:rsid w:val="00E9328D"/>
    <w:rsid w:val="00E94694"/>
    <w:rsid w:val="00E94E19"/>
    <w:rsid w:val="00E9556E"/>
    <w:rsid w:val="00EA27EC"/>
    <w:rsid w:val="00EA4569"/>
    <w:rsid w:val="00EA51BB"/>
    <w:rsid w:val="00EA7D86"/>
    <w:rsid w:val="00EA7E2B"/>
    <w:rsid w:val="00EB4A77"/>
    <w:rsid w:val="00EB5C59"/>
    <w:rsid w:val="00EB62D9"/>
    <w:rsid w:val="00EB7532"/>
    <w:rsid w:val="00EC06D2"/>
    <w:rsid w:val="00EC23A8"/>
    <w:rsid w:val="00EC2974"/>
    <w:rsid w:val="00EC58F0"/>
    <w:rsid w:val="00EC6CF8"/>
    <w:rsid w:val="00ED3387"/>
    <w:rsid w:val="00ED3BB1"/>
    <w:rsid w:val="00ED4E05"/>
    <w:rsid w:val="00ED75C2"/>
    <w:rsid w:val="00ED771C"/>
    <w:rsid w:val="00EE12C2"/>
    <w:rsid w:val="00EE518B"/>
    <w:rsid w:val="00EE5EE7"/>
    <w:rsid w:val="00EF0EA0"/>
    <w:rsid w:val="00EF1006"/>
    <w:rsid w:val="00EF2874"/>
    <w:rsid w:val="00EF47E5"/>
    <w:rsid w:val="00EF54BE"/>
    <w:rsid w:val="00EF730D"/>
    <w:rsid w:val="00F0003B"/>
    <w:rsid w:val="00F01C96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17852"/>
    <w:rsid w:val="00F20651"/>
    <w:rsid w:val="00F2106F"/>
    <w:rsid w:val="00F2196A"/>
    <w:rsid w:val="00F23EFD"/>
    <w:rsid w:val="00F248C1"/>
    <w:rsid w:val="00F24B80"/>
    <w:rsid w:val="00F252D5"/>
    <w:rsid w:val="00F263B5"/>
    <w:rsid w:val="00F26531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55610"/>
    <w:rsid w:val="00F56E0D"/>
    <w:rsid w:val="00F61CDA"/>
    <w:rsid w:val="00F6213A"/>
    <w:rsid w:val="00F63EBF"/>
    <w:rsid w:val="00F641B8"/>
    <w:rsid w:val="00F646D3"/>
    <w:rsid w:val="00F64F41"/>
    <w:rsid w:val="00F653B9"/>
    <w:rsid w:val="00F66540"/>
    <w:rsid w:val="00F70813"/>
    <w:rsid w:val="00F721FC"/>
    <w:rsid w:val="00F75D78"/>
    <w:rsid w:val="00F76226"/>
    <w:rsid w:val="00F76330"/>
    <w:rsid w:val="00F80387"/>
    <w:rsid w:val="00F81F64"/>
    <w:rsid w:val="00F83C91"/>
    <w:rsid w:val="00F8421A"/>
    <w:rsid w:val="00F86735"/>
    <w:rsid w:val="00F87253"/>
    <w:rsid w:val="00F91B8A"/>
    <w:rsid w:val="00F92FB5"/>
    <w:rsid w:val="00F92FE0"/>
    <w:rsid w:val="00F9348C"/>
    <w:rsid w:val="00F93DAD"/>
    <w:rsid w:val="00F96089"/>
    <w:rsid w:val="00F9661F"/>
    <w:rsid w:val="00F979FE"/>
    <w:rsid w:val="00F97C85"/>
    <w:rsid w:val="00FA02AF"/>
    <w:rsid w:val="00FA4766"/>
    <w:rsid w:val="00FA5287"/>
    <w:rsid w:val="00FA571C"/>
    <w:rsid w:val="00FA575C"/>
    <w:rsid w:val="00FA6319"/>
    <w:rsid w:val="00FA6EE3"/>
    <w:rsid w:val="00FA72CC"/>
    <w:rsid w:val="00FB312F"/>
    <w:rsid w:val="00FB731B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2511"/>
    <w:rsid w:val="00FD3A97"/>
    <w:rsid w:val="00FD4192"/>
    <w:rsid w:val="00FD59EF"/>
    <w:rsid w:val="00FD61F2"/>
    <w:rsid w:val="00FE13D0"/>
    <w:rsid w:val="00FE3E91"/>
    <w:rsid w:val="00FE4C7A"/>
    <w:rsid w:val="00FE53B4"/>
    <w:rsid w:val="00FE5CB6"/>
    <w:rsid w:val="00FE7A5A"/>
    <w:rsid w:val="00FF07E0"/>
    <w:rsid w:val="00FF19B6"/>
    <w:rsid w:val="00FF3434"/>
    <w:rsid w:val="00FF37EB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IR"/>
    <w:qFormat/>
    <w:rsid w:val="000D2A91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902F8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Heading3">
    <w:name w:val="heading 3"/>
    <w:basedOn w:val="Normal"/>
    <w:next w:val="Normal"/>
    <w:link w:val="Heading3Char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Heading4">
    <w:name w:val="heading 4"/>
    <w:basedOn w:val="Normal"/>
    <w:next w:val="Normal"/>
    <w:link w:val="Heading4Char"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Normal"/>
    <w:next w:val="Normal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Title">
    <w:name w:val="Title"/>
    <w:basedOn w:val="Normal"/>
    <w:link w:val="TitleChar"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TitleChar">
    <w:name w:val="Title Char"/>
    <w:link w:val="Title"/>
    <w:rsid w:val="00675F72"/>
    <w:rPr>
      <w:rFonts w:ascii="Times New Roman" w:eastAsia="Times New Roman" w:hAnsi="Times New Roman"/>
      <w:i/>
      <w:sz w:val="26"/>
    </w:rPr>
  </w:style>
  <w:style w:type="paragraph" w:styleId="BodyText2">
    <w:name w:val="Body Text 2"/>
    <w:basedOn w:val="Normal"/>
    <w:link w:val="BodyText2Char"/>
    <w:rsid w:val="00675F72"/>
    <w:rPr>
      <w:szCs w:val="20"/>
      <w:lang w:val="x-none" w:eastAsia="x-none"/>
    </w:rPr>
  </w:style>
  <w:style w:type="character" w:customStyle="1" w:styleId="BodyText2Char">
    <w:name w:val="Body Text 2 Char"/>
    <w:link w:val="BodyText2"/>
    <w:rsid w:val="00675F72"/>
    <w:rPr>
      <w:rFonts w:ascii="Times New Roman" w:eastAsia="Times New Roman" w:hAnsi="Times New Roman"/>
      <w:sz w:val="24"/>
    </w:rPr>
  </w:style>
  <w:style w:type="paragraph" w:styleId="BodyText3">
    <w:name w:val="Body Text 3"/>
    <w:basedOn w:val="Normal"/>
    <w:link w:val="BodyText3Char"/>
    <w:rsid w:val="00675F72"/>
    <w:rPr>
      <w:b/>
      <w:i/>
      <w:szCs w:val="20"/>
      <w:lang w:val="x-none" w:eastAsia="x-none"/>
    </w:rPr>
  </w:style>
  <w:style w:type="character" w:customStyle="1" w:styleId="BodyText3Char">
    <w:name w:val="Body Text 3 Char"/>
    <w:link w:val="BodyText3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Heading3Char">
    <w:name w:val="Heading 3 Char"/>
    <w:link w:val="Heading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Heading4Char">
    <w:name w:val="Heading 4 Char"/>
    <w:link w:val="Heading4"/>
    <w:rsid w:val="002B3A24"/>
    <w:rPr>
      <w:rFonts w:ascii="Times New Roman" w:eastAsia="Times New Roman" w:hAnsi="Times New Roman"/>
      <w:b/>
    </w:rPr>
  </w:style>
  <w:style w:type="character" w:styleId="Strong">
    <w:name w:val="Strong"/>
    <w:uiPriority w:val="22"/>
    <w:rsid w:val="00B65A9D"/>
    <w:rPr>
      <w:b/>
      <w:bCs/>
    </w:rPr>
  </w:style>
  <w:style w:type="paragraph" w:styleId="NormalWeb">
    <w:name w:val="Normal (Web)"/>
    <w:basedOn w:val="Normal"/>
    <w:uiPriority w:val="99"/>
    <w:unhideWhenUsed/>
    <w:rsid w:val="00B65A9D"/>
    <w:pPr>
      <w:spacing w:before="100" w:beforeAutospacing="1" w:after="100" w:afterAutospacing="1"/>
    </w:pPr>
  </w:style>
  <w:style w:type="character" w:styleId="Emphasis">
    <w:name w:val="Emphasis"/>
    <w:uiPriority w:val="20"/>
    <w:rsid w:val="00B65A9D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Heading2Char">
    <w:name w:val="Heading 2 Char"/>
    <w:link w:val="Heading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Normal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TableGrid">
    <w:name w:val="Table Grid"/>
    <w:basedOn w:val="TableNormal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rsid w:val="00791195"/>
    <w:pPr>
      <w:ind w:left="720"/>
      <w:contextualSpacing/>
    </w:pPr>
  </w:style>
  <w:style w:type="character" w:customStyle="1" w:styleId="fontstyle01">
    <w:name w:val="fontstyle01"/>
    <w:basedOn w:val="DefaultParagraphFont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Normal"/>
    <w:uiPriority w:val="1"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Heading3"/>
    <w:link w:val="Style1Char"/>
    <w:rsid w:val="000E5589"/>
    <w:pPr>
      <w:keepLines/>
      <w:numPr>
        <w:numId w:val="1"/>
      </w:numPr>
      <w:spacing w:before="400" w:after="360"/>
      <w:ind w:left="0" w:firstLine="0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Heading3Char"/>
    <w:link w:val="Style1"/>
    <w:rsid w:val="000E5589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DefaultParagraphFont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DefaultParagraphFont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DefaultParagraphFont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4AC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4902F8"/>
    <w:rPr>
      <w:rFonts w:ascii="Times New Roman" w:eastAsiaTheme="minorEastAsia" w:hAnsi="Times New Roman"/>
      <w:b/>
      <w:sz w:val="28"/>
      <w:szCs w:val="24"/>
    </w:rPr>
  </w:style>
  <w:style w:type="paragraph" w:styleId="TOCHeading">
    <w:name w:val="TOC Heading"/>
    <w:basedOn w:val="Heading1"/>
    <w:next w:val="Normal"/>
    <w:uiPriority w:val="39"/>
    <w:unhideWhenUsed/>
    <w:rsid w:val="00816705"/>
    <w:pPr>
      <w:spacing w:line="259" w:lineRule="auto"/>
      <w:outlineLvl w:val="9"/>
    </w:pPr>
    <w:rPr>
      <w:lang w:val="en-US" w:eastAsia="en-US"/>
    </w:rPr>
  </w:style>
  <w:style w:type="paragraph" w:styleId="TOC3">
    <w:name w:val="toc 3"/>
    <w:basedOn w:val="Normal"/>
    <w:next w:val="Normal"/>
    <w:autoRedefine/>
    <w:uiPriority w:val="39"/>
    <w:unhideWhenUsed/>
    <w:rsid w:val="008029CF"/>
    <w:pPr>
      <w:tabs>
        <w:tab w:val="right" w:leader="dot" w:pos="9627"/>
      </w:tabs>
      <w:spacing w:after="100"/>
      <w:ind w:left="567" w:firstLine="0"/>
    </w:pPr>
  </w:style>
  <w:style w:type="character" w:styleId="Hyperlink">
    <w:name w:val="Hyperlink"/>
    <w:basedOn w:val="DefaultParagraphFont"/>
    <w:uiPriority w:val="99"/>
    <w:unhideWhenUsed/>
    <w:rsid w:val="00816705"/>
    <w:rPr>
      <w:color w:val="0563C1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8146E"/>
    <w:rPr>
      <w:rFonts w:ascii="Consolas" w:eastAsia="Times New Roman" w:hAnsi="Consolas"/>
    </w:rPr>
  </w:style>
  <w:style w:type="paragraph" w:styleId="Subtitle">
    <w:name w:val="Subtitle"/>
    <w:basedOn w:val="Normal"/>
    <w:next w:val="Normal"/>
    <w:link w:val="SubtitleChar"/>
    <w:uiPriority w:val="11"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691D62"/>
    <w:pPr>
      <w:spacing w:after="100"/>
      <w:ind w:firstLine="0"/>
    </w:pPr>
  </w:style>
  <w:style w:type="paragraph" w:styleId="TOC2">
    <w:name w:val="toc 2"/>
    <w:basedOn w:val="Normal"/>
    <w:next w:val="Normal"/>
    <w:autoRedefine/>
    <w:uiPriority w:val="39"/>
    <w:unhideWhenUsed/>
    <w:rsid w:val="00691D62"/>
    <w:pPr>
      <w:spacing w:after="100"/>
      <w:ind w:left="284" w:firstLine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B58E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B58E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B58E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58E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PageNumber">
    <w:name w:val="page number"/>
    <w:basedOn w:val="DefaultParagraphFont"/>
    <w:uiPriority w:val="99"/>
    <w:semiHidden/>
    <w:unhideWhenUsed/>
    <w:rsid w:val="00F46DD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0">
    <w:name w:val="Сетка таблицы1"/>
    <w:basedOn w:val="TableNormal"/>
    <w:next w:val="TableGrid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DefaultParagraphFont"/>
    <w:rsid w:val="00556F7B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DefaultParagraphFont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">
    <w:name w:val="Сетка таблицы11"/>
    <w:basedOn w:val="TableNormal"/>
    <w:next w:val="TableGrid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Рисунки"/>
    <w:basedOn w:val="Normal"/>
    <w:link w:val="Char"/>
    <w:qFormat/>
    <w:rsid w:val="007453C9"/>
    <w:pPr>
      <w:ind w:firstLine="0"/>
      <w:jc w:val="center"/>
    </w:pPr>
  </w:style>
  <w:style w:type="character" w:customStyle="1" w:styleId="Char">
    <w:name w:val="Рисунки Char"/>
    <w:basedOn w:val="DefaultParagraphFont"/>
    <w:link w:val="a"/>
    <w:rsid w:val="007453C9"/>
    <w:rPr>
      <w:rFonts w:ascii="Times New Roman" w:eastAsia="Times New Roman" w:hAnsi="Times New Roman"/>
      <w:sz w:val="28"/>
      <w:szCs w:val="24"/>
    </w:rPr>
  </w:style>
  <w:style w:type="paragraph" w:customStyle="1" w:styleId="a0">
    <w:name w:val="Аннотация"/>
    <w:basedOn w:val="Normal"/>
    <w:link w:val="Char0"/>
    <w:qFormat/>
    <w:rsid w:val="000D2A91"/>
    <w:pPr>
      <w:spacing w:before="80" w:line="480" w:lineRule="auto"/>
      <w:ind w:firstLine="0"/>
      <w:jc w:val="center"/>
    </w:pPr>
    <w:rPr>
      <w:b/>
      <w:bCs/>
    </w:rPr>
  </w:style>
  <w:style w:type="character" w:customStyle="1" w:styleId="Char0">
    <w:name w:val="Аннотация Char"/>
    <w:basedOn w:val="DefaultParagraphFont"/>
    <w:link w:val="a0"/>
    <w:rsid w:val="000D2A91"/>
    <w:rPr>
      <w:rFonts w:ascii="Times New Roman" w:eastAsia="Times New Roman" w:hAnsi="Times New Roman"/>
      <w:b/>
      <w:bCs/>
      <w:sz w:val="28"/>
      <w:szCs w:val="24"/>
    </w:rPr>
  </w:style>
  <w:style w:type="paragraph" w:styleId="Revision">
    <w:name w:val="Revision"/>
    <w:hidden/>
    <w:uiPriority w:val="99"/>
    <w:semiHidden/>
    <w:rsid w:val="008C0B9C"/>
    <w:rPr>
      <w:rFonts w:ascii="Times New Roman" w:eastAsia="Times New Roman" w:hAnsi="Times New Roman"/>
      <w:sz w:val="28"/>
      <w:szCs w:val="24"/>
    </w:rPr>
  </w:style>
  <w:style w:type="table" w:customStyle="1" w:styleId="2">
    <w:name w:val="Сетка таблицы2"/>
    <w:basedOn w:val="TableNormal"/>
    <w:next w:val="TableGrid"/>
    <w:uiPriority w:val="39"/>
    <w:rsid w:val="006B7A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wmf"/><Relationship Id="rId21" Type="http://schemas.openxmlformats.org/officeDocument/2006/relationships/image" Target="media/image13.png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oleObject" Target="embeddings/oleObject1.bin"/><Relationship Id="rId30" Type="http://schemas.openxmlformats.org/officeDocument/2006/relationships/image" Target="media/image20.wmf"/><Relationship Id="rId35" Type="http://schemas.openxmlformats.org/officeDocument/2006/relationships/footer" Target="footer4.xml"/><Relationship Id="rId8" Type="http://schemas.openxmlformats.org/officeDocument/2006/relationships/image" Target="media/image2.jpe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02AD5-B44D-4E87-9059-506F84B1E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4</Pages>
  <Words>7977</Words>
  <Characters>45470</Characters>
  <Application>Microsoft Office Word</Application>
  <DocSecurity>0</DocSecurity>
  <Lines>378</Lines>
  <Paragraphs>10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53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ndrey Maslennikov</cp:lastModifiedBy>
  <cp:revision>27</cp:revision>
  <cp:lastPrinted>2022-09-10T12:40:00Z</cp:lastPrinted>
  <dcterms:created xsi:type="dcterms:W3CDTF">2024-08-24T15:54:00Z</dcterms:created>
  <dcterms:modified xsi:type="dcterms:W3CDTF">2025-09-06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